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1"/>
        <w:tblW w:w="106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083"/>
      </w:tblGrid>
      <w:tr w:rsidR="009145EB" w:rsidRPr="00972CFA" w14:paraId="7869116B" w14:textId="77777777" w:rsidTr="00AC3174">
        <w:trPr>
          <w:trHeight w:val="1757"/>
          <w:jc w:val="center"/>
        </w:trPr>
        <w:tc>
          <w:tcPr>
            <w:tcW w:w="4537" w:type="dxa"/>
          </w:tcPr>
          <w:p w14:paraId="121BB275" w14:textId="77777777" w:rsidR="009145EB" w:rsidRPr="00972CFA" w:rsidRDefault="009145EB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72CFA">
              <w:rPr>
                <w:rFonts w:eastAsia="Times New Roman" w:cs="Times New Roman"/>
                <w:sz w:val="26"/>
                <w:szCs w:val="26"/>
              </w:rPr>
              <w:t>UBND HUYỆN CẨM GIÀNG</w:t>
            </w:r>
          </w:p>
          <w:p w14:paraId="4B99F7AA" w14:textId="77777777" w:rsidR="009145EB" w:rsidRPr="00972CFA" w:rsidRDefault="009145EB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972CFA"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71CE21D7" wp14:editId="040C166D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38760</wp:posOffset>
                      </wp:positionV>
                      <wp:extent cx="1117600" cy="0"/>
                      <wp:effectExtent l="0" t="0" r="0" b="0"/>
                      <wp:wrapNone/>
                      <wp:docPr id="547792506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176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line w14:anchorId="0101F84C" id="Straight Connector 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2pt,18.8pt" to="146.2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6083" w:type="dxa"/>
          </w:tcPr>
          <w:p w14:paraId="6CBF0155" w14:textId="20B1C2B4" w:rsidR="009145EB" w:rsidRPr="00972CFA" w:rsidRDefault="00506590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Ề GIỚI THIỆU HỌC SINH GIỎI CẤP HUYỆN</w:t>
            </w:r>
          </w:p>
          <w:p w14:paraId="6815C16E" w14:textId="12E8D234" w:rsidR="009145EB" w:rsidRPr="00972CFA" w:rsidRDefault="009145EB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MÔN: KHOA H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ỌC TỰ NHIÊN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9 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(</w:t>
            </w:r>
            <w:r w:rsidR="00AC6EC2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PHẦN </w:t>
            </w:r>
            <w:r w:rsidR="005E2F72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T LÍ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)</w:t>
            </w:r>
          </w:p>
          <w:p w14:paraId="25AA78A5" w14:textId="331AD83B" w:rsidR="009145EB" w:rsidRPr="00972CFA" w:rsidRDefault="009145EB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NĂM HỌC 202</w:t>
            </w:r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AC6EC2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-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202</w:t>
            </w:r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  <w:p w14:paraId="17E32A0F" w14:textId="77777777" w:rsidR="009145EB" w:rsidRPr="00972CFA" w:rsidRDefault="009145EB" w:rsidP="009145EB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>Thời gian làm bài: 150 phút</w:t>
            </w:r>
          </w:p>
          <w:p w14:paraId="00D14C4F" w14:textId="596B06B0" w:rsidR="009145EB" w:rsidRPr="00972CFA" w:rsidRDefault="009145EB" w:rsidP="00F76D0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>(Đề gồm có: 0</w:t>
            </w:r>
            <w:r w:rsidR="00F76D04" w:rsidRPr="00972CFA">
              <w:rPr>
                <w:rFonts w:eastAsia="Times New Roman" w:cs="Times New Roman"/>
                <w:i/>
                <w:iCs/>
                <w:sz w:val="26"/>
                <w:szCs w:val="26"/>
                <w:lang w:val="en-US"/>
              </w:rPr>
              <w:t>3</w:t>
            </w: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>trang)</w:t>
            </w:r>
          </w:p>
        </w:tc>
      </w:tr>
    </w:tbl>
    <w:p w14:paraId="4EA4340F" w14:textId="7DB6E99F" w:rsidR="003F1C23" w:rsidRPr="00972CFA" w:rsidRDefault="003F1C2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C1767" w:rsidRPr="00972CFA">
        <w:rPr>
          <w:rFonts w:ascii="Times New Roman" w:hAnsi="Times New Roman" w:cs="Times New Roman"/>
          <w:b/>
          <w:sz w:val="26"/>
          <w:szCs w:val="26"/>
        </w:rPr>
        <w:t xml:space="preserve">PHẦN </w:t>
      </w:r>
      <w:r w:rsidRPr="00972CFA">
        <w:rPr>
          <w:rFonts w:ascii="Times New Roman" w:hAnsi="Times New Roman" w:cs="Times New Roman"/>
          <w:b/>
          <w:sz w:val="26"/>
          <w:szCs w:val="26"/>
        </w:rPr>
        <w:t>TRẮC NGHIỆM (3,0 điểm)</w:t>
      </w:r>
    </w:p>
    <w:p w14:paraId="0C6DF546" w14:textId="73720422" w:rsidR="00724646" w:rsidRPr="00972CFA" w:rsidRDefault="003C1767" w:rsidP="00DF3797">
      <w:pPr>
        <w:pStyle w:val="Vnbnnidung0"/>
        <w:spacing w:before="120" w:after="120" w:line="240" w:lineRule="auto"/>
        <w:jc w:val="both"/>
        <w:rPr>
          <w:rFonts w:ascii="Times New Roman" w:eastAsiaTheme="minorEastAsia" w:hAnsi="Times New Roman" w:cs="Times New Roman"/>
          <w:b/>
          <w:iCs/>
          <w:sz w:val="26"/>
          <w:szCs w:val="26"/>
        </w:rPr>
      </w:pPr>
      <w:r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 xml:space="preserve">1. </w:t>
      </w:r>
      <w:r w:rsidR="00724646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 xml:space="preserve">Thí sinh chọn phương án đúng </w:t>
      </w:r>
      <w:r w:rsidR="0085362B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>theo yêu cầu của từng</w:t>
      </w:r>
      <w:r w:rsidR="00724646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 xml:space="preserve"> câu</w:t>
      </w:r>
      <w:r w:rsidR="0085362B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 xml:space="preserve"> (</w:t>
      </w:r>
      <w:r w:rsidR="00724646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>từ câu 1 đến câu 4</w:t>
      </w:r>
      <w:r w:rsidR="0085362B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>)</w:t>
      </w:r>
      <w:r w:rsidR="00724646" w:rsidRPr="00972CFA">
        <w:rPr>
          <w:rFonts w:ascii="Times New Roman" w:eastAsiaTheme="minorEastAsia" w:hAnsi="Times New Roman" w:cs="Times New Roman"/>
          <w:b/>
          <w:iCs/>
          <w:sz w:val="26"/>
          <w:szCs w:val="26"/>
        </w:rPr>
        <w:t>, rồi ghi ra giấy kiểm tra</w:t>
      </w:r>
    </w:p>
    <w:p w14:paraId="0806039E" w14:textId="77777777" w:rsidR="00304EB0" w:rsidRPr="00972CFA" w:rsidRDefault="00D53300" w:rsidP="00304EB0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Câu 1</w:t>
      </w:r>
      <w:r w:rsidR="00692766" w:rsidRPr="00972CFA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ai thỏi copper (đồng) có thể tích bằng nhau, một thỏi được nhúng vào nước, một thỏi được nhúng vào dầu. Biết nước có trọng lượng riêng 10000N/m</w:t>
      </w:r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>3</w:t>
      </w:r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, dầu có trọng lượng riêng 8000N/m</w:t>
      </w:r>
      <w:proofErr w:type="gramStart"/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perscript"/>
        </w:rPr>
        <w:t>3</w:t>
      </w:r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Thỏi</w:t>
      </w:r>
      <w:proofErr w:type="gramEnd"/>
      <w:r w:rsidR="00304EB0"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nào chịu lực đẩy Archimedes lớn hơn? Vì sao</w:t>
      </w:r>
    </w:p>
    <w:p w14:paraId="69C58775" w14:textId="77777777" w:rsidR="00304EB0" w:rsidRPr="00972CFA" w:rsidRDefault="00304EB0" w:rsidP="00304EB0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es-ES"/>
        </w:rPr>
        <w:t>A.</w:t>
      </w:r>
      <w:r w:rsidRPr="00972CFA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ỏi copper ở trong dầu chịu lực đẩy Archimedes lớn hơn vì trọng lượng riêng của dầu lớn hơn trọng lượng riêng của nước.</w:t>
      </w:r>
    </w:p>
    <w:p w14:paraId="59EA8325" w14:textId="77777777" w:rsidR="00304EB0" w:rsidRPr="00972CFA" w:rsidRDefault="00304EB0" w:rsidP="00304EB0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ỏi copper ở trong nước chịu lực đẩy Archimedes lớn hơn vì trọng lượng riêng của nước lớn hơn trọng lượng riêng của dầu.</w:t>
      </w:r>
    </w:p>
    <w:p w14:paraId="14B61502" w14:textId="7A3BB867" w:rsidR="00304EB0" w:rsidRPr="00972CFA" w:rsidRDefault="00304EB0" w:rsidP="00304EB0">
      <w:pPr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ỏ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i copper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ở trong nước chịu lực đẩy Archimedes nhỏ hơn vì trọng lượng riêng của nước lớn hơn trọng lượng riêng của dầu.</w:t>
      </w:r>
    </w:p>
    <w:p w14:paraId="2850BD27" w14:textId="77777777" w:rsidR="00304EB0" w:rsidRPr="00972CFA" w:rsidRDefault="00304EB0" w:rsidP="00304EB0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972CF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ực đẩy Archimedes tác dụng lên hai thỏi như nhau vì cả hai thỏi cùng chiếm trong chất lỏng một thể tích như nhau.</w:t>
      </w:r>
    </w:p>
    <w:p w14:paraId="6AFD820C" w14:textId="77777777" w:rsidR="00304EB0" w:rsidRPr="00972CFA" w:rsidRDefault="00692766" w:rsidP="00304EB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 xml:space="preserve">Câu 2: </w:t>
      </w:r>
      <w:r w:rsidR="00304EB0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>Một mạch điện được mắc như sau:</w:t>
      </w:r>
    </w:p>
    <w:p w14:paraId="1A72FB1A" w14:textId="77777777" w:rsidR="00304EB0" w:rsidRPr="00972CFA" w:rsidRDefault="00304EB0" w:rsidP="00304EB0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A588336" wp14:editId="20AE7A5F">
            <wp:extent cx="1919235" cy="1165044"/>
            <wp:effectExtent l="0" t="0" r="5080" b="0"/>
            <wp:docPr id="2136243158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0825" cy="120850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817C7EC" w14:textId="77777777" w:rsidR="00304EB0" w:rsidRPr="00972CFA" w:rsidRDefault="00304EB0" w:rsidP="00304EB0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>Sơ đồ mạch điện nào sau đây tương đương với mạch điện trên?</w:t>
      </w:r>
    </w:p>
    <w:p w14:paraId="535D7A68" w14:textId="77777777" w:rsidR="00304EB0" w:rsidRPr="00972CFA" w:rsidRDefault="00304EB0" w:rsidP="00304EB0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60995A7D" wp14:editId="76314E4A">
            <wp:extent cx="3481964" cy="914400"/>
            <wp:effectExtent l="0" t="0" r="4445" b="0"/>
            <wp:docPr id="2136243159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3104" cy="917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42DC12C" w14:textId="6CCCF718" w:rsidR="00304EB0" w:rsidRPr="00972CFA" w:rsidRDefault="00304EB0" w:rsidP="00304EB0">
      <w:pPr>
        <w:ind w:firstLine="28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 và 2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 và 4.</w:t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 và 3.</w:t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</w:t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 và 4.</w:t>
      </w:r>
    </w:p>
    <w:p w14:paraId="77E884E8" w14:textId="77777777" w:rsidR="00972CFA" w:rsidRPr="00972CFA" w:rsidRDefault="00692766" w:rsidP="00972CFA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Câu 3:</w:t>
      </w:r>
      <w:r w:rsidR="00140FC0" w:rsidRPr="00972CF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72CFA"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>Trong một mạch điện kín, để có dòng điện chạy trong mạch thì trong mạch điện nhất thiết phải có bộ phận nào sau đây?</w:t>
      </w:r>
    </w:p>
    <w:p w14:paraId="2E3F9F9C" w14:textId="1056D253" w:rsidR="00972CFA" w:rsidRPr="00972CFA" w:rsidRDefault="00972CFA" w:rsidP="00972CFA">
      <w:pPr>
        <w:tabs>
          <w:tab w:val="left" w:pos="284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guồn điện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óng đèn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ông tắ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>c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    </w:t>
      </w:r>
      <w:r w:rsidRPr="00972CF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972CF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ầu chì.</w:t>
      </w:r>
    </w:p>
    <w:p w14:paraId="454658B9" w14:textId="3668B34C" w:rsidR="00996BF2" w:rsidRPr="00972CFA" w:rsidRDefault="002223DC" w:rsidP="00506590">
      <w:pPr>
        <w:pStyle w:val="NormalWeb"/>
        <w:spacing w:before="0" w:beforeAutospacing="0" w:after="0" w:afterAutospacing="0"/>
        <w:ind w:right="48"/>
        <w:jc w:val="both"/>
        <w:rPr>
          <w:rFonts w:eastAsia="MS PGothic"/>
          <w:color w:val="000000"/>
          <w:sz w:val="26"/>
          <w:szCs w:val="26"/>
        </w:rPr>
      </w:pPr>
      <w:r w:rsidRPr="00972CFA">
        <w:rPr>
          <w:b/>
          <w:sz w:val="26"/>
          <w:szCs w:val="26"/>
        </w:rPr>
        <w:t>Câu 4:</w:t>
      </w:r>
      <w:r w:rsidR="00140FC0" w:rsidRPr="00972CFA">
        <w:rPr>
          <w:b/>
          <w:sz w:val="26"/>
          <w:szCs w:val="26"/>
        </w:rPr>
        <w:t xml:space="preserve"> </w:t>
      </w:r>
      <w:r w:rsidR="00996BF2" w:rsidRPr="00972CFA">
        <w:rPr>
          <w:rFonts w:eastAsia="MS PGothic"/>
          <w:color w:val="000000"/>
          <w:sz w:val="26"/>
          <w:szCs w:val="26"/>
        </w:rPr>
        <w:t>Một người cao 1,6</w:t>
      </w:r>
      <w:r w:rsidR="00AC3174" w:rsidRPr="00972CFA">
        <w:rPr>
          <w:rFonts w:eastAsia="MS PGothic"/>
          <w:color w:val="000000"/>
          <w:sz w:val="26"/>
          <w:szCs w:val="26"/>
        </w:rPr>
        <w:t xml:space="preserve"> </w:t>
      </w:r>
      <w:r w:rsidR="00996BF2" w:rsidRPr="00972CFA">
        <w:rPr>
          <w:rFonts w:eastAsia="MS PGothic"/>
          <w:color w:val="000000"/>
          <w:sz w:val="26"/>
          <w:szCs w:val="26"/>
        </w:rPr>
        <w:t xml:space="preserve">m đứng trước gương phẳng, cho ảnh cách người </w:t>
      </w:r>
      <w:r w:rsidR="00AC3174" w:rsidRPr="00972CFA">
        <w:rPr>
          <w:rFonts w:eastAsia="MS PGothic"/>
          <w:color w:val="000000"/>
          <w:sz w:val="26"/>
          <w:szCs w:val="26"/>
        </w:rPr>
        <w:t xml:space="preserve">đó </w:t>
      </w:r>
      <w:r w:rsidR="00A6342F" w:rsidRPr="00972CFA">
        <w:rPr>
          <w:rFonts w:eastAsia="MS PGothic"/>
          <w:color w:val="000000"/>
          <w:sz w:val="26"/>
          <w:szCs w:val="26"/>
        </w:rPr>
        <w:t>3</w:t>
      </w:r>
      <w:r w:rsidR="00AC3174" w:rsidRPr="00972CFA">
        <w:rPr>
          <w:rFonts w:eastAsia="MS PGothic"/>
          <w:color w:val="000000"/>
          <w:sz w:val="26"/>
          <w:szCs w:val="26"/>
        </w:rPr>
        <w:t xml:space="preserve"> </w:t>
      </w:r>
      <w:r w:rsidR="00996BF2" w:rsidRPr="00972CFA">
        <w:rPr>
          <w:rFonts w:eastAsia="MS PGothic"/>
          <w:color w:val="000000"/>
          <w:sz w:val="26"/>
          <w:szCs w:val="26"/>
        </w:rPr>
        <w:t>m. Hỏi người đó cách gương bao nhiêu?</w:t>
      </w:r>
    </w:p>
    <w:p w14:paraId="36C682CE" w14:textId="33834D12" w:rsidR="00996BF2" w:rsidRPr="00972CFA" w:rsidRDefault="00996BF2" w:rsidP="00506590">
      <w:pPr>
        <w:widowControl/>
        <w:ind w:right="48"/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</w:pP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A. 3</w:t>
      </w:r>
      <w:r w:rsidR="00AC3174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m         </w:t>
      </w:r>
      <w:r w:rsidR="000C4B53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   </w:t>
      </w:r>
      <w:r w:rsidR="00506590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B. </w:t>
      </w:r>
      <w:r w:rsidR="00A6342F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1,5</w:t>
      </w:r>
      <w:r w:rsidR="00AC3174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m         </w:t>
      </w:r>
      <w:r w:rsidR="000C4B53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   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C. 1,</w:t>
      </w:r>
      <w:r w:rsidR="00A6342F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6</w:t>
      </w:r>
      <w:r w:rsidR="00AC3174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m         </w:t>
      </w:r>
      <w:r w:rsidR="000C4B53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     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D. </w:t>
      </w:r>
      <w:r w:rsidR="00A6342F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6</w:t>
      </w:r>
      <w:r w:rsidR="00AC3174"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 xml:space="preserve"> </w:t>
      </w:r>
      <w:r w:rsidRPr="00972CFA">
        <w:rPr>
          <w:rFonts w:ascii="Times New Roman" w:eastAsia="MS PGothic" w:hAnsi="Times New Roman" w:cs="Times New Roman"/>
          <w:color w:val="000000"/>
          <w:kern w:val="0"/>
          <w:sz w:val="26"/>
          <w:szCs w:val="26"/>
        </w:rPr>
        <w:t>m</w:t>
      </w:r>
    </w:p>
    <w:p w14:paraId="7894EB41" w14:textId="5482E478" w:rsidR="009344BD" w:rsidRPr="00972CFA" w:rsidRDefault="009F3E4B" w:rsidP="00DF3797">
      <w:pPr>
        <w:spacing w:before="120" w:after="120"/>
        <w:rPr>
          <w:rFonts w:ascii="Times New Roman" w:hAnsi="Times New Roman" w:cs="Times New Roman"/>
          <w:b/>
          <w:iCs/>
          <w:sz w:val="26"/>
          <w:szCs w:val="26"/>
          <w:lang w:val="fr-FR"/>
        </w:rPr>
      </w:pPr>
      <w:r w:rsidRPr="00972CFA">
        <w:rPr>
          <w:rFonts w:ascii="Times New Roman" w:hAnsi="Times New Roman" w:cs="Times New Roman"/>
          <w:b/>
          <w:iCs/>
          <w:sz w:val="26"/>
          <w:szCs w:val="26"/>
          <w:lang w:val="fr-FR"/>
        </w:rPr>
        <w:t xml:space="preserve">2. </w:t>
      </w:r>
      <w:r w:rsidR="000B5055" w:rsidRPr="00972CFA">
        <w:rPr>
          <w:rFonts w:ascii="Times New Roman" w:hAnsi="Times New Roman" w:cs="Times New Roman"/>
          <w:b/>
          <w:iCs/>
          <w:sz w:val="26"/>
          <w:szCs w:val="26"/>
          <w:lang w:val="fr-FR"/>
        </w:rPr>
        <w:t>Trong mỗi ý a), b), c), d) ở câu 5, t</w:t>
      </w:r>
      <w:r w:rsidR="00FF4A6C" w:rsidRPr="00972CFA">
        <w:rPr>
          <w:rFonts w:ascii="Times New Roman" w:hAnsi="Times New Roman" w:cs="Times New Roman"/>
          <w:b/>
          <w:iCs/>
          <w:sz w:val="26"/>
          <w:szCs w:val="26"/>
          <w:lang w:val="fr-FR"/>
        </w:rPr>
        <w:t>hí sinh chọn đúng hoặc sai</w:t>
      </w:r>
      <w:r w:rsidR="000B5055" w:rsidRPr="00972CFA">
        <w:rPr>
          <w:rFonts w:ascii="Times New Roman" w:hAnsi="Times New Roman" w:cs="Times New Roman"/>
          <w:b/>
          <w:iCs/>
          <w:sz w:val="26"/>
          <w:szCs w:val="26"/>
          <w:lang w:val="fr-FR"/>
        </w:rPr>
        <w:t xml:space="preserve"> </w:t>
      </w:r>
      <w:r w:rsidR="00FF4A6C" w:rsidRPr="00972CFA">
        <w:rPr>
          <w:rFonts w:ascii="Times New Roman" w:hAnsi="Times New Roman" w:cs="Times New Roman"/>
          <w:b/>
          <w:iCs/>
          <w:sz w:val="26"/>
          <w:szCs w:val="26"/>
          <w:lang w:val="fr-FR"/>
        </w:rPr>
        <w:t>rồi ghi ra giấy kiểm tra</w:t>
      </w:r>
    </w:p>
    <w:p w14:paraId="0D667E4C" w14:textId="2E69F00F" w:rsidR="000E028D" w:rsidRPr="00972CFA" w:rsidRDefault="00583127" w:rsidP="000E028D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Câu </w:t>
      </w:r>
      <w:proofErr w:type="gramStart"/>
      <w:r w:rsidRPr="00972CFA">
        <w:rPr>
          <w:rFonts w:ascii="Times New Roman" w:hAnsi="Times New Roman" w:cs="Times New Roman"/>
          <w:b/>
          <w:sz w:val="26"/>
          <w:szCs w:val="26"/>
          <w:lang w:val="fr-FR"/>
        </w:rPr>
        <w:t>5:</w:t>
      </w:r>
      <w:proofErr w:type="gramEnd"/>
      <w:r w:rsidRPr="00972CFA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0E028D" w:rsidRPr="00972CFA">
        <w:rPr>
          <w:rFonts w:ascii="Times New Roman" w:hAnsi="Times New Roman" w:cs="Times New Roman"/>
          <w:sz w:val="26"/>
          <w:szCs w:val="26"/>
        </w:rPr>
        <w:t>Một khối gỗ hình hộp chữ nhật tiết diện đáy 40cm2, chiều cao 30cm làm bằng gỗ có khối lượng riêng D=750kg/m</w:t>
      </w:r>
      <w:r w:rsidR="000E028D" w:rsidRPr="00972CFA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0E028D" w:rsidRPr="00972CFA">
        <w:rPr>
          <w:rFonts w:ascii="Times New Roman" w:hAnsi="Times New Roman" w:cs="Times New Roman"/>
          <w:sz w:val="26"/>
          <w:szCs w:val="26"/>
        </w:rPr>
        <w:t xml:space="preserve"> thả chìm vào trong bể </w:t>
      </w:r>
      <w:r w:rsidR="00256DC3" w:rsidRPr="00972CFA">
        <w:rPr>
          <w:rFonts w:ascii="Times New Roman" w:hAnsi="Times New Roman" w:cs="Times New Roman"/>
          <w:sz w:val="26"/>
          <w:szCs w:val="26"/>
        </w:rPr>
        <w:t>nước</w:t>
      </w:r>
      <w:r w:rsidR="000E028D" w:rsidRPr="00972CFA">
        <w:rPr>
          <w:rFonts w:ascii="Times New Roman" w:hAnsi="Times New Roman" w:cs="Times New Roman"/>
          <w:sz w:val="26"/>
          <w:szCs w:val="26"/>
        </w:rPr>
        <w:t xml:space="preserve"> biết </w:t>
      </w:r>
      <w:r w:rsidR="00256DC3" w:rsidRPr="00972CFA">
        <w:rPr>
          <w:rFonts w:ascii="Times New Roman" w:hAnsi="Times New Roman" w:cs="Times New Roman"/>
          <w:sz w:val="26"/>
          <w:szCs w:val="26"/>
        </w:rPr>
        <w:t>nước</w:t>
      </w:r>
      <w:r w:rsidR="000E028D" w:rsidRPr="00972CFA">
        <w:rPr>
          <w:rFonts w:ascii="Times New Roman" w:hAnsi="Times New Roman" w:cs="Times New Roman"/>
          <w:sz w:val="26"/>
          <w:szCs w:val="26"/>
        </w:rPr>
        <w:t xml:space="preserve"> có trọng lượng riêng </w:t>
      </w:r>
      <w:r w:rsidR="00256DC3" w:rsidRPr="00972CFA">
        <w:rPr>
          <w:rFonts w:ascii="Times New Roman" w:hAnsi="Times New Roman" w:cs="Times New Roman"/>
          <w:sz w:val="26"/>
          <w:szCs w:val="26"/>
        </w:rPr>
        <w:t>10</w:t>
      </w:r>
      <w:r w:rsidR="000E028D" w:rsidRPr="00972CFA">
        <w:rPr>
          <w:rFonts w:ascii="Times New Roman" w:hAnsi="Times New Roman" w:cs="Times New Roman"/>
          <w:sz w:val="26"/>
          <w:szCs w:val="26"/>
        </w:rPr>
        <w:t>000N/m</w:t>
      </w:r>
      <w:r w:rsidR="000E028D" w:rsidRPr="00972CFA">
        <w:rPr>
          <w:rFonts w:ascii="Times New Roman" w:hAnsi="Times New Roman" w:cs="Times New Roman"/>
          <w:sz w:val="26"/>
          <w:szCs w:val="26"/>
          <w:vertAlign w:val="superscript"/>
        </w:rPr>
        <w:t>3</w:t>
      </w:r>
    </w:p>
    <w:p w14:paraId="580F946B" w14:textId="109F24BE" w:rsidR="000E028D" w:rsidRPr="00972CFA" w:rsidRDefault="000E028D" w:rsidP="000E028D">
      <w:pPr>
        <w:pStyle w:val="ListParagraph"/>
      </w:pPr>
      <w:r w:rsidRPr="00972CFA">
        <w:t>Đổ nước vào thùng rồi ấn chìm khối gỗ vào nước, thả tay ra thì khối gỗ nổi.</w:t>
      </w:r>
    </w:p>
    <w:p w14:paraId="3007D777" w14:textId="33668764" w:rsidR="000E028D" w:rsidRPr="00972CFA" w:rsidRDefault="000E028D" w:rsidP="000E028D">
      <w:pPr>
        <w:pStyle w:val="ListParagraph"/>
      </w:pPr>
      <w:r w:rsidRPr="00972CFA">
        <w:t xml:space="preserve">Tính trọng lượng của khối gỗ bằng </w:t>
      </w:r>
      <w:r w:rsidR="00AC3174" w:rsidRPr="00972CFA">
        <w:t>9 N</w:t>
      </w:r>
    </w:p>
    <w:p w14:paraId="6D035B58" w14:textId="599D25A8" w:rsidR="000E028D" w:rsidRPr="00972CFA" w:rsidRDefault="000E028D" w:rsidP="000E028D">
      <w:pPr>
        <w:pStyle w:val="ListParagraph"/>
      </w:pPr>
      <w:r w:rsidRPr="00972CFA">
        <w:t xml:space="preserve">Chiều cao phần khối gỗ nổi là </w:t>
      </w:r>
      <w:r w:rsidR="00723486" w:rsidRPr="00972CFA">
        <w:t>22,5cm</w:t>
      </w:r>
    </w:p>
    <w:p w14:paraId="34D43DD3" w14:textId="42C9EEB6" w:rsidR="000E028D" w:rsidRPr="00972CFA" w:rsidRDefault="00256DC3" w:rsidP="00AC3174">
      <w:pPr>
        <w:pStyle w:val="ListParagraph"/>
      </w:pPr>
      <w:r w:rsidRPr="00972CFA">
        <w:t xml:space="preserve">Khối lượng vật nhỏ nhất đặt lên mặt </w:t>
      </w:r>
      <w:r w:rsidR="00B81F99" w:rsidRPr="00972CFA">
        <w:t>trên của vật để vật chìm hoàn toàn trong nước là</w:t>
      </w:r>
      <w:r w:rsidR="00AC3174" w:rsidRPr="00972CFA">
        <w:t xml:space="preserve"> 3 kg</w:t>
      </w:r>
      <w:r w:rsidR="00B81F99" w:rsidRPr="00972CFA">
        <w:t xml:space="preserve"> </w:t>
      </w:r>
    </w:p>
    <w:p w14:paraId="50C63D65" w14:textId="6FDF4C42" w:rsidR="00653CC1" w:rsidRPr="00972CFA" w:rsidRDefault="009F3E4B" w:rsidP="000E028D">
      <w:pPr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</w:rPr>
        <w:t>3</w:t>
      </w:r>
      <w:r w:rsidR="003C1767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</w:rPr>
        <w:t xml:space="preserve">. </w:t>
      </w:r>
      <w:r w:rsidR="00724646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Thí sinh g</w:t>
      </w:r>
      <w:r w:rsidR="00FF4A6C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hi ra giấy kiểm tra </w:t>
      </w:r>
      <w:r w:rsidR="00653CC1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số thích hợp cho các yêu cầu </w:t>
      </w:r>
      <w:r w:rsidR="003E7D92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của </w:t>
      </w:r>
      <w:r w:rsidR="00703785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từng</w:t>
      </w:r>
      <w:r w:rsidR="003E7D92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 câu</w:t>
      </w:r>
      <w:r w:rsidR="00703785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 (</w:t>
      </w:r>
      <w:r w:rsidR="00653CC1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từ </w:t>
      </w:r>
      <w:r w:rsidR="00703785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c</w:t>
      </w:r>
      <w:r w:rsidR="00653CC1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 xml:space="preserve">âu 6 đến </w:t>
      </w:r>
      <w:r w:rsidR="00703785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c</w:t>
      </w:r>
      <w:r w:rsidR="00653CC1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âu 9</w:t>
      </w:r>
      <w:r w:rsidR="00703785" w:rsidRPr="00972CFA">
        <w:rPr>
          <w:rFonts w:ascii="Times New Roman" w:hAnsi="Times New Roman" w:cs="Times New Roman"/>
          <w:b/>
          <w:iCs/>
          <w:spacing w:val="-8"/>
          <w:kern w:val="0"/>
          <w:sz w:val="26"/>
          <w:szCs w:val="26"/>
          <w:lang w:val="vi-VN"/>
        </w:rPr>
        <w:t>)</w:t>
      </w:r>
    </w:p>
    <w:p w14:paraId="602E2502" w14:textId="4DCC22CB" w:rsidR="002E4B75" w:rsidRPr="00972CFA" w:rsidRDefault="001F7E5B" w:rsidP="00AC3174">
      <w:pPr>
        <w:widowControl/>
        <w:jc w:val="left"/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>Câu 6:</w:t>
      </w:r>
      <w:r w:rsidR="00653CC1"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E028D" w:rsidRPr="00972CFA">
        <w:rPr>
          <w:rFonts w:ascii="Times New Roman" w:hAnsi="Times New Roman" w:cs="Times New Roman"/>
          <w:sz w:val="26"/>
          <w:szCs w:val="26"/>
        </w:rPr>
        <w:t xml:space="preserve">Biết 1 kg nước nhận thêm nhiệt năng 4 200 J thì nóng lên thêm 1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>C</w:t>
      </w:r>
      <w:r w:rsidR="000E028D" w:rsidRPr="00972CFA">
        <w:rPr>
          <w:rFonts w:ascii="Times New Roman" w:hAnsi="Times New Roman" w:cs="Times New Roman"/>
          <w:sz w:val="26"/>
          <w:szCs w:val="26"/>
        </w:rPr>
        <w:t xml:space="preserve">. Hỏi nếu truyền nhiệt 126 000 J cho 1,5 kg nước thì nước sẽ nóng thêm bao nhiêu độ C? </w:t>
      </w:r>
    </w:p>
    <w:p w14:paraId="654E9BFC" w14:textId="54A07BB6" w:rsidR="003E7D92" w:rsidRPr="00972CFA" w:rsidRDefault="001F7E5B" w:rsidP="00A93BB3">
      <w:pPr>
        <w:widowControl/>
        <w:jc w:val="left"/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pacing w:val="-2"/>
          <w:sz w:val="26"/>
          <w:szCs w:val="26"/>
          <w:lang w:val="vi-VN"/>
        </w:rPr>
        <w:t>Câu 7:</w:t>
      </w:r>
      <w:r w:rsidR="00BD392A" w:rsidRPr="00972CFA">
        <w:rPr>
          <w:rFonts w:ascii="Times New Roman" w:hAnsi="Times New Roman" w:cs="Times New Roman"/>
          <w:b/>
          <w:spacing w:val="-2"/>
          <w:sz w:val="26"/>
          <w:szCs w:val="26"/>
          <w:lang w:val="vi-VN"/>
        </w:rPr>
        <w:t xml:space="preserve"> </w:t>
      </w:r>
      <w:r w:rsidR="000E028D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Nếu đổ cùng một lúc 10g nước ở nhiệt độ 40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>C</w:t>
      </w:r>
      <w:r w:rsidR="000E028D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, 20g nước ở nhiệt độ 50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>C</w:t>
      </w:r>
      <w:r w:rsidR="000E028D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 và 50 g nước ở nhiệt độ 60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>C</w:t>
      </w:r>
      <w:r w:rsidR="000E028D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 vào một bình cách nhiệt thì nhiệt độ của nước </w:t>
      </w:r>
      <w:r w:rsidR="00A93BB3" w:rsidRPr="00972CFA">
        <w:rPr>
          <w:rFonts w:ascii="Times New Roman" w:hAnsi="Times New Roman" w:cs="Times New Roman"/>
          <w:spacing w:val="-2"/>
          <w:sz w:val="26"/>
          <w:szCs w:val="26"/>
        </w:rPr>
        <w:t>trong bình cách nhiệt khi có cân bằng nhiệt là bao nhiêu?</w:t>
      </w:r>
      <w:r w:rsidR="00AC3174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gramStart"/>
      <w:r w:rsidR="00AC3174" w:rsidRPr="00972CFA">
        <w:rPr>
          <w:rFonts w:ascii="Times New Roman" w:hAnsi="Times New Roman" w:cs="Times New Roman"/>
          <w:spacing w:val="-2"/>
          <w:sz w:val="26"/>
          <w:szCs w:val="26"/>
        </w:rPr>
        <w:t>(</w:t>
      </w:r>
      <w:r w:rsidR="00A93BB3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 Bỏ</w:t>
      </w:r>
      <w:proofErr w:type="gramEnd"/>
      <w:r w:rsidR="00A93BB3" w:rsidRPr="00972CFA">
        <w:rPr>
          <w:rFonts w:ascii="Times New Roman" w:hAnsi="Times New Roman" w:cs="Times New Roman"/>
          <w:spacing w:val="-2"/>
          <w:sz w:val="26"/>
          <w:szCs w:val="26"/>
        </w:rPr>
        <w:t xml:space="preserve"> qua sự trao đổi nhiệt năng giữa nước với bình cách nhiệt và môi trườ</w:t>
      </w:r>
      <w:r w:rsidR="00AC3174" w:rsidRPr="00972CFA">
        <w:rPr>
          <w:rFonts w:ascii="Times New Roman" w:hAnsi="Times New Roman" w:cs="Times New Roman"/>
          <w:spacing w:val="-2"/>
          <w:sz w:val="26"/>
          <w:szCs w:val="26"/>
        </w:rPr>
        <w:t>ng)</w:t>
      </w:r>
    </w:p>
    <w:p w14:paraId="56894330" w14:textId="5B736C1E" w:rsidR="00832670" w:rsidRPr="00972CFA" w:rsidRDefault="00832670" w:rsidP="00832670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 w:rsidRPr="00972CFA">
        <w:rPr>
          <w:rFonts w:ascii="Times New Roman" w:hAnsi="Times New Roman" w:cs="Times New Roman"/>
          <w:i/>
          <w:sz w:val="26"/>
          <w:szCs w:val="26"/>
        </w:rPr>
        <w:t>Dựa vào bảng số liệu sau đây trả lời câu 8 và câu 9:</w:t>
      </w:r>
    </w:p>
    <w:p w14:paraId="13C2FFB8" w14:textId="46B9CFB3" w:rsidR="00CF4B57" w:rsidRPr="00972CFA" w:rsidRDefault="00CF4B57" w:rsidP="00CF4B57">
      <w:pPr>
        <w:rPr>
          <w:rFonts w:ascii="Times New Roman" w:hAnsi="Times New Roman" w:cs="Times New Roman"/>
          <w:i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i/>
          <w:sz w:val="26"/>
          <w:szCs w:val="26"/>
          <w:lang w:val="vi-VN"/>
        </w:rPr>
        <w:t>Cho bảng số liệ</w:t>
      </w:r>
      <w:r w:rsidR="00076B77" w:rsidRPr="00972CFA">
        <w:rPr>
          <w:rFonts w:ascii="Times New Roman" w:hAnsi="Times New Roman" w:cs="Times New Roman"/>
          <w:i/>
          <w:sz w:val="26"/>
          <w:szCs w:val="26"/>
          <w:lang w:val="vi-VN"/>
        </w:rPr>
        <w:t>u</w:t>
      </w:r>
      <w:r w:rsidRPr="00972CFA">
        <w:rPr>
          <w:rFonts w:ascii="Times New Roman" w:hAnsi="Times New Roman" w:cs="Times New Roman"/>
          <w:i/>
          <w:sz w:val="26"/>
          <w:szCs w:val="26"/>
          <w:lang w:val="vi-VN"/>
        </w:rPr>
        <w:t>: Bảng ghi độ tăng chiều dài của các thanh kim loại (có chiều dài ban đầu là 100 cm)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  <w:gridCol w:w="2126"/>
        <w:gridCol w:w="2338"/>
      </w:tblGrid>
      <w:tr w:rsidR="00E7186E" w:rsidRPr="00972CFA" w14:paraId="638C2DB9" w14:textId="77777777" w:rsidTr="00E67B44">
        <w:trPr>
          <w:jc w:val="center"/>
        </w:trPr>
        <w:tc>
          <w:tcPr>
            <w:tcW w:w="4815" w:type="dxa"/>
            <w:vAlign w:val="center"/>
          </w:tcPr>
          <w:p w14:paraId="3AD90245" w14:textId="40C530A3" w:rsidR="00E7186E" w:rsidRPr="00972CFA" w:rsidRDefault="00E7186E" w:rsidP="00E67B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</w:p>
        </w:tc>
        <w:tc>
          <w:tcPr>
            <w:tcW w:w="2126" w:type="dxa"/>
            <w:vAlign w:val="center"/>
          </w:tcPr>
          <w:p w14:paraId="3238F566" w14:textId="77777777" w:rsidR="00E7186E" w:rsidRPr="00972CFA" w:rsidRDefault="00E7186E" w:rsidP="00E67B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</w:p>
        </w:tc>
        <w:tc>
          <w:tcPr>
            <w:tcW w:w="2338" w:type="dxa"/>
            <w:vAlign w:val="center"/>
          </w:tcPr>
          <w:p w14:paraId="4E2B05D9" w14:textId="77777777" w:rsidR="00E7186E" w:rsidRPr="00972CFA" w:rsidRDefault="00E7186E" w:rsidP="00E67B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Nhôm</w:t>
            </w:r>
          </w:p>
        </w:tc>
      </w:tr>
      <w:tr w:rsidR="00E7186E" w:rsidRPr="00972CFA" w14:paraId="0C1F8E88" w14:textId="77777777" w:rsidTr="00E67B44">
        <w:trPr>
          <w:jc w:val="center"/>
        </w:trPr>
        <w:tc>
          <w:tcPr>
            <w:tcW w:w="4815" w:type="dxa"/>
          </w:tcPr>
          <w:p w14:paraId="13C2EE86" w14:textId="77777777" w:rsidR="00E7186E" w:rsidRPr="00972CFA" w:rsidRDefault="00E7186E" w:rsidP="00E713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Độ nở dài khi nhiệt độ tăng thêm 50°C</w:t>
            </w:r>
          </w:p>
        </w:tc>
        <w:tc>
          <w:tcPr>
            <w:tcW w:w="2126" w:type="dxa"/>
            <w:vAlign w:val="center"/>
          </w:tcPr>
          <w:p w14:paraId="384535C4" w14:textId="67E7ABAA" w:rsidR="00E7186E" w:rsidRPr="00972CFA" w:rsidRDefault="00E7186E" w:rsidP="00E67B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0,12 cm</w:t>
            </w:r>
          </w:p>
        </w:tc>
        <w:tc>
          <w:tcPr>
            <w:tcW w:w="2338" w:type="dxa"/>
            <w:vAlign w:val="center"/>
          </w:tcPr>
          <w:p w14:paraId="522C64B0" w14:textId="3DB1796A" w:rsidR="00E7186E" w:rsidRPr="00972CFA" w:rsidRDefault="00E7186E" w:rsidP="00E67B4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0,086 cm</w:t>
            </w:r>
          </w:p>
        </w:tc>
      </w:tr>
    </w:tbl>
    <w:p w14:paraId="1F7FEC07" w14:textId="77777777" w:rsidR="00CF4B57" w:rsidRPr="00972CFA" w:rsidRDefault="00CF4B57" w:rsidP="00CF4B5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8: </w:t>
      </w:r>
      <w:r w:rsidRPr="00972CFA">
        <w:rPr>
          <w:rFonts w:ascii="Times New Roman" w:hAnsi="Times New Roman" w:cs="Times New Roman"/>
          <w:sz w:val="26"/>
          <w:szCs w:val="26"/>
        </w:rPr>
        <w:t xml:space="preserve">Hỏi một thanh nhôm dài 5 m khi nhiệt độ của nó tăng từ 20°C lên đến 50°C thì chiều dài của tăng thêm là bao nhiêu cm? </w:t>
      </w:r>
    </w:p>
    <w:p w14:paraId="098E9A85" w14:textId="77777777" w:rsidR="00CF4B57" w:rsidRPr="00972CFA" w:rsidRDefault="00CF4B57" w:rsidP="00CF4B57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9: </w:t>
      </w:r>
      <w:r w:rsidRPr="00972CFA">
        <w:rPr>
          <w:rFonts w:ascii="Times New Roman" w:hAnsi="Times New Roman" w:cs="Times New Roman"/>
          <w:sz w:val="26"/>
          <w:szCs w:val="26"/>
          <w:lang w:val="vi-VN"/>
        </w:rPr>
        <w:t>Một sợi dây điện bằng đồng dài 2 km khi nhiệt độ của nó tăng từ 25°C đến 45°C thì chiều dài của nó là bao nhiêu m (làm tròn kết quả đến hàng đơn vị).</w:t>
      </w:r>
    </w:p>
    <w:p w14:paraId="3ECA88DA" w14:textId="472378A8" w:rsidR="003F1C23" w:rsidRPr="00972CFA" w:rsidRDefault="005C0624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II</w:t>
      </w:r>
      <w:r w:rsidR="003F1C23"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72CFA">
        <w:rPr>
          <w:rFonts w:ascii="Times New Roman" w:hAnsi="Times New Roman" w:cs="Times New Roman"/>
          <w:b/>
          <w:sz w:val="26"/>
          <w:szCs w:val="26"/>
        </w:rPr>
        <w:t xml:space="preserve">PHẦN </w:t>
      </w:r>
      <w:r w:rsidR="003F1C23" w:rsidRPr="00972CFA">
        <w:rPr>
          <w:rFonts w:ascii="Times New Roman" w:hAnsi="Times New Roman" w:cs="Times New Roman"/>
          <w:b/>
          <w:sz w:val="26"/>
          <w:szCs w:val="26"/>
          <w:lang w:val="vi-VN"/>
        </w:rPr>
        <w:t>TỰ LUẬN (7,0 điểm)</w:t>
      </w:r>
    </w:p>
    <w:p w14:paraId="7AF0F74C" w14:textId="77777777" w:rsidR="00805569" w:rsidRPr="00972CFA" w:rsidRDefault="00805569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>Câu 10 (2,5 điểm)</w:t>
      </w:r>
    </w:p>
    <w:p w14:paraId="03CB5D92" w14:textId="0EA21046" w:rsidR="003E5EB6" w:rsidRPr="00972CFA" w:rsidRDefault="002D16C7" w:rsidP="003E5EB6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972CFA"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  <w:t>10.1.</w:t>
      </w:r>
      <w:r w:rsidR="007A03E2" w:rsidRPr="00972CFA"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  <w:t xml:space="preserve"> </w:t>
      </w:r>
      <w:r w:rsidR="003E5EB6" w:rsidRPr="00972CFA">
        <w:rPr>
          <w:rFonts w:ascii="Times New Roman" w:hAnsi="Times New Roman" w:cs="Times New Roman"/>
          <w:spacing w:val="-4"/>
          <w:sz w:val="26"/>
          <w:szCs w:val="26"/>
          <w:lang w:val="it-IT"/>
        </w:rPr>
        <w:t>Một bình thông nhau có hai nhánh hình trụ thẳng đứng A và B, có tiết diện ngang tương ứng là S</w:t>
      </w:r>
      <w:r w:rsidR="003E5EB6" w:rsidRPr="00972CFA">
        <w:rPr>
          <w:rFonts w:ascii="Times New Roman" w:hAnsi="Times New Roman" w:cs="Times New Roman"/>
          <w:spacing w:val="-4"/>
          <w:sz w:val="26"/>
          <w:szCs w:val="26"/>
          <w:vertAlign w:val="subscript"/>
          <w:lang w:val="it-IT"/>
        </w:rPr>
        <w:t>1</w:t>
      </w:r>
      <w:r w:rsidR="003E5EB6" w:rsidRPr="00972CFA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 = 20cm</w:t>
      </w:r>
      <w:r w:rsidR="003E5EB6" w:rsidRPr="00972CFA">
        <w:rPr>
          <w:rFonts w:ascii="Times New Roman" w:hAnsi="Times New Roman" w:cs="Times New Roman"/>
          <w:spacing w:val="-4"/>
          <w:sz w:val="26"/>
          <w:szCs w:val="26"/>
          <w:vertAlign w:val="superscript"/>
          <w:lang w:val="it-IT"/>
        </w:rPr>
        <w:t>2</w:t>
      </w:r>
      <w:r w:rsidR="003E5EB6" w:rsidRPr="00972CFA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 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>và S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bscript"/>
          <w:lang w:val="it-IT"/>
        </w:rPr>
        <w:t>2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 xml:space="preserve"> = 30cm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it-IT"/>
        </w:rPr>
        <w:t>2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>. Trong bình chứa nước có khối lượng riêng là D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bscript"/>
          <w:lang w:val="it-IT"/>
        </w:rPr>
        <w:t>0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 xml:space="preserve"> = 1000kg/m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it-IT"/>
        </w:rPr>
        <w:t>3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>. Thả vào nhánh B một khối hình trụ đặc không thấm nước có diện tích đáy S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bscript"/>
          <w:lang w:val="it-IT"/>
        </w:rPr>
        <w:t>3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 xml:space="preserve"> = 10cm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it-IT"/>
        </w:rPr>
        <w:t>2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>, chiều cao h = 10cm và làm bằng vật liệu có khối lượng riêng D = 900kg/m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it-IT"/>
        </w:rPr>
        <w:t>3</w:t>
      </w:r>
      <w:r w:rsidR="003E5EB6" w:rsidRPr="00972CFA">
        <w:rPr>
          <w:rFonts w:ascii="Times New Roman" w:hAnsi="Times New Roman" w:cs="Times New Roman"/>
          <w:spacing w:val="-8"/>
          <w:sz w:val="26"/>
          <w:szCs w:val="26"/>
          <w:lang w:val="it-IT"/>
        </w:rPr>
        <w:t>. Khi cân bằng thì trục đối xứng của khối hình trụ có phương thẳng đứng.</w:t>
      </w:r>
    </w:p>
    <w:p w14:paraId="2BD16D67" w14:textId="77777777" w:rsidR="003E5EB6" w:rsidRPr="00972CFA" w:rsidRDefault="003E5EB6" w:rsidP="003E5EB6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it-IT"/>
        </w:rPr>
        <w:t>a.</w:t>
      </w:r>
      <w:r w:rsidRPr="00972CFA">
        <w:rPr>
          <w:rFonts w:ascii="Times New Roman" w:hAnsi="Times New Roman" w:cs="Times New Roman"/>
          <w:sz w:val="26"/>
          <w:szCs w:val="26"/>
          <w:lang w:val="it-IT"/>
        </w:rPr>
        <w:t xml:space="preserve"> Tìm chiều cao của phần khối hình trụ ngập trong nước.</w:t>
      </w:r>
    </w:p>
    <w:p w14:paraId="1C5EC736" w14:textId="77777777" w:rsidR="003E5EB6" w:rsidRPr="00972CFA" w:rsidRDefault="003E5EB6" w:rsidP="003E5EB6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it-IT"/>
        </w:rPr>
        <w:t>b.</w:t>
      </w:r>
      <w:r w:rsidRPr="00972CFA">
        <w:rPr>
          <w:rFonts w:ascii="Times New Roman" w:hAnsi="Times New Roman" w:cs="Times New Roman"/>
          <w:sz w:val="26"/>
          <w:szCs w:val="26"/>
          <w:lang w:val="it-IT"/>
        </w:rPr>
        <w:t xml:space="preserve"> Tìm chiều cao mực nước dâng lên ở mỗi nhánh so với lúc đầu chưa thả khối hình trụ vào nhánh B.</w:t>
      </w:r>
    </w:p>
    <w:p w14:paraId="0B7C298C" w14:textId="101A1411" w:rsidR="009A0804" w:rsidRPr="00972CFA" w:rsidRDefault="00203359" w:rsidP="00B77E71">
      <w:pPr>
        <w:ind w:left="1"/>
        <w:rPr>
          <w:rFonts w:ascii="Times New Roman" w:hAnsi="Times New Roman" w:cs="Times New Roman"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vi-VN"/>
        </w:rPr>
        <w:t>10.2.</w:t>
      </w:r>
      <w:r w:rsidR="00B30D95" w:rsidRPr="00972CF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9A0804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Một vật có khối lượng </w:t>
      </w:r>
      <w:r w:rsidR="002A7615" w:rsidRPr="00972CFA">
        <w:rPr>
          <w:rFonts w:ascii="Times New Roman" w:hAnsi="Times New Roman" w:cs="Times New Roman"/>
          <w:sz w:val="26"/>
          <w:szCs w:val="26"/>
          <w:lang w:val="pt-BR"/>
        </w:rPr>
        <w:t>100</w:t>
      </w:r>
      <w:r w:rsidR="009A0804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gam đang ở độ cao </w:t>
      </w:r>
      <w:r w:rsidR="002A7615" w:rsidRPr="00972CFA">
        <w:rPr>
          <w:rFonts w:ascii="Times New Roman" w:hAnsi="Times New Roman" w:cs="Times New Roman"/>
          <w:sz w:val="26"/>
          <w:szCs w:val="26"/>
          <w:lang w:val="pt-BR"/>
        </w:rPr>
        <w:t>20</w:t>
      </w:r>
      <w:r w:rsidR="009A0804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m so với mặt đất. Chọn mốc thế năng ở mặt đất.</w:t>
      </w:r>
      <w:r w:rsidR="00EC51B7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Lấy</w:t>
      </w:r>
      <w:r w:rsidR="00EC51B7" w:rsidRPr="00972CFA">
        <w:rPr>
          <w:rFonts w:ascii="Times New Roman" w:hAnsi="Times New Roman" w:cs="Times New Roman"/>
          <w:sz w:val="26"/>
          <w:szCs w:val="26"/>
          <w:lang w:val="vi-VN"/>
        </w:rPr>
        <w:t xml:space="preserve"> g = 10</w:t>
      </w:r>
      <w:r w:rsidR="005D4F8F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m/s</w:t>
      </w:r>
      <w:r w:rsidR="005D4F8F" w:rsidRPr="00972CFA">
        <w:rPr>
          <w:rFonts w:ascii="Times New Roman" w:hAnsi="Times New Roman" w:cs="Times New Roman"/>
          <w:sz w:val="26"/>
          <w:szCs w:val="26"/>
          <w:lang w:val="pt-BR"/>
        </w:rPr>
        <w:softHyphen/>
      </w:r>
      <w:r w:rsidR="005D4F8F"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EC51B7" w:rsidRPr="00972CF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5528420" w14:textId="52E55252" w:rsidR="009A0804" w:rsidRPr="00972CFA" w:rsidRDefault="009A0804" w:rsidP="00FB2162">
      <w:pPr>
        <w:ind w:left="140" w:firstLine="700"/>
        <w:jc w:val="left"/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>a) T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>ính t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>hế năng của vật ở độ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cao </w:t>
      </w:r>
      <w:r w:rsidR="002A7615" w:rsidRPr="00972CFA">
        <w:rPr>
          <w:rFonts w:ascii="Times New Roman" w:hAnsi="Times New Roman" w:cs="Times New Roman"/>
          <w:sz w:val="26"/>
          <w:szCs w:val="26"/>
          <w:lang w:val="pt-BR"/>
        </w:rPr>
        <w:t>20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m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9A3962B" w14:textId="69E673B4" w:rsidR="009A0804" w:rsidRPr="00972CFA" w:rsidRDefault="009A0804" w:rsidP="00FB2162">
      <w:pPr>
        <w:ind w:left="140" w:firstLine="700"/>
        <w:jc w:val="left"/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>b) T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>ính th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ế năng của vật khi 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vật 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>ở độ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cao </w:t>
      </w:r>
      <w:r w:rsidR="002A7615" w:rsidRPr="00972CFA">
        <w:rPr>
          <w:rFonts w:ascii="Times New Roman" w:hAnsi="Times New Roman" w:cs="Times New Roman"/>
          <w:sz w:val="26"/>
          <w:szCs w:val="26"/>
          <w:lang w:val="pt-BR"/>
        </w:rPr>
        <w:t>1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>0 m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53C4C197" w14:textId="51C5930A" w:rsidR="009A0804" w:rsidRPr="00972CFA" w:rsidRDefault="009A0804" w:rsidP="00280311">
      <w:pPr>
        <w:ind w:left="140" w:firstLine="700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c) Thả cho vật rơi tự do</w:t>
      </w:r>
      <w:r w:rsidR="00C710F5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</w:t>
      </w:r>
      <w:r w:rsidR="004E0E4B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từ</w:t>
      </w:r>
      <w:r w:rsidR="00C710F5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độ cao </w:t>
      </w:r>
      <w:r w:rsidR="00AC3174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2</w:t>
      </w:r>
      <w:r w:rsidR="00C710F5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0 m</w:t>
      </w:r>
      <w:r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. </w:t>
      </w:r>
      <w:r w:rsidR="00C228B2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Tính đ</w:t>
      </w:r>
      <w:r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ộng năng và thế năng của vật khi chạm đất</w:t>
      </w:r>
      <w:r w:rsidR="00C228B2" w:rsidRPr="00972CFA">
        <w:rPr>
          <w:rFonts w:ascii="Times New Roman" w:hAnsi="Times New Roman" w:cs="Times New Roman"/>
          <w:spacing w:val="-8"/>
          <w:sz w:val="26"/>
          <w:szCs w:val="26"/>
          <w:lang w:val="pt-BR"/>
        </w:rPr>
        <w:t>.</w:t>
      </w:r>
    </w:p>
    <w:p w14:paraId="3E43B31E" w14:textId="27C54B5C" w:rsidR="00FE682A" w:rsidRPr="00972CFA" w:rsidRDefault="00FE682A" w:rsidP="00FB2162">
      <w:pPr>
        <w:ind w:left="140" w:firstLine="700"/>
        <w:jc w:val="left"/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>d)</w:t>
      </w:r>
      <w:r w:rsidR="00F76D01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Khi vật có động năng 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1</w:t>
      </w:r>
      <w:r w:rsidR="002A7615" w:rsidRPr="00972CFA">
        <w:rPr>
          <w:rFonts w:ascii="Times New Roman" w:hAnsi="Times New Roman" w:cs="Times New Roman"/>
          <w:sz w:val="26"/>
          <w:szCs w:val="26"/>
          <w:lang w:val="pt-BR"/>
        </w:rPr>
        <w:t>0</w:t>
      </w:r>
      <w:r w:rsidR="00B77E71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76D01" w:rsidRPr="00972CFA">
        <w:rPr>
          <w:rFonts w:ascii="Times New Roman" w:hAnsi="Times New Roman" w:cs="Times New Roman"/>
          <w:sz w:val="26"/>
          <w:szCs w:val="26"/>
          <w:lang w:val="pt-BR"/>
        </w:rPr>
        <w:t>J thì thế năng của vậ</w:t>
      </w:r>
      <w:r w:rsidR="00C228B2" w:rsidRPr="00972CFA">
        <w:rPr>
          <w:rFonts w:ascii="Times New Roman" w:hAnsi="Times New Roman" w:cs="Times New Roman"/>
          <w:sz w:val="26"/>
          <w:szCs w:val="26"/>
          <w:lang w:val="pt-BR"/>
        </w:rPr>
        <w:t>t là bao nhiêu</w:t>
      </w:r>
      <w:r w:rsidR="00AE31A6" w:rsidRPr="00972CFA">
        <w:rPr>
          <w:rFonts w:ascii="Times New Roman" w:hAnsi="Times New Roman" w:cs="Times New Roman"/>
          <w:sz w:val="26"/>
          <w:szCs w:val="26"/>
          <w:lang w:val="pt-B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30"/>
        <w:gridCol w:w="3576"/>
      </w:tblGrid>
      <w:tr w:rsidR="004F1A8C" w:rsidRPr="00972CFA" w14:paraId="7D830FF0" w14:textId="77777777" w:rsidTr="004F1A8C">
        <w:tc>
          <w:tcPr>
            <w:tcW w:w="6030" w:type="dxa"/>
          </w:tcPr>
          <w:p w14:paraId="460D9B81" w14:textId="29B0D27F" w:rsidR="004F1A8C" w:rsidRPr="00972CFA" w:rsidRDefault="00805569" w:rsidP="0044128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lastRenderedPageBreak/>
              <w:t>Câu 11 (1,5 điểm)</w:t>
            </w:r>
            <w:r w:rsidR="004F1A8C" w:rsidRPr="00972CFA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 </w:t>
            </w:r>
            <w:r w:rsidR="004F1A8C" w:rsidRPr="00972CFA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ho mạch điện như hình vẽ. Hãy vẽ sơ đồ mạch điện và cho biết đèn nào sáng nếu:</w:t>
            </w:r>
          </w:p>
          <w:p w14:paraId="13137DEE" w14:textId="77777777" w:rsidR="004F1A8C" w:rsidRPr="00972CFA" w:rsidRDefault="004F1A8C" w:rsidP="0044128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DD2D3AC" w14:textId="77777777" w:rsidR="004F1A8C" w:rsidRPr="00972CFA" w:rsidRDefault="004F1A8C" w:rsidP="000E028D">
            <w:pPr>
              <w:pStyle w:val="ListParagraph"/>
              <w:numPr>
                <w:ilvl w:val="0"/>
                <w:numId w:val="5"/>
              </w:numPr>
            </w:pPr>
            <w:r w:rsidRPr="00972CFA">
              <w:t>Cả hai khóa cùng mở</w:t>
            </w:r>
          </w:p>
          <w:p w14:paraId="4C0F60E0" w14:textId="77777777" w:rsidR="004F1A8C" w:rsidRPr="00972CFA" w:rsidRDefault="004F1A8C" w:rsidP="000E028D">
            <w:pPr>
              <w:pStyle w:val="ListParagraph"/>
              <w:numPr>
                <w:ilvl w:val="0"/>
                <w:numId w:val="5"/>
              </w:numPr>
            </w:pPr>
            <w:r w:rsidRPr="00972CFA">
              <w:t>Khóa 1 đóng khóa 2 mở</w:t>
            </w:r>
          </w:p>
          <w:p w14:paraId="050440BA" w14:textId="03E07F0C" w:rsidR="004F1A8C" w:rsidRPr="00972CFA" w:rsidRDefault="00415531" w:rsidP="000E028D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972CFA">
              <w:t>Cả hai khóa cùng đóng</w:t>
            </w:r>
          </w:p>
          <w:p w14:paraId="54424D5D" w14:textId="39AAC8A6" w:rsidR="004F1A8C" w:rsidRPr="00972CFA" w:rsidRDefault="004F1A8C" w:rsidP="00441288">
            <w:pPr>
              <w:tabs>
                <w:tab w:val="left" w:pos="284"/>
              </w:tabs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576" w:type="dxa"/>
          </w:tcPr>
          <w:p w14:paraId="0E9ECF4A" w14:textId="77777777" w:rsidR="004F1A8C" w:rsidRPr="00972CFA" w:rsidRDefault="004F1A8C" w:rsidP="004F1A8C">
            <w:pPr>
              <w:jc w:val="right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eastAsia="en-US"/>
              </w:rPr>
              <w:drawing>
                <wp:inline distT="0" distB="0" distL="0" distR="0" wp14:anchorId="28076406" wp14:editId="3E94FB25">
                  <wp:extent cx="1626298" cy="1446962"/>
                  <wp:effectExtent l="0" t="0" r="0" b="1270"/>
                  <wp:docPr id="2136243171" name="image1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png"/>
                          <pic:cNvPicPr preferRelativeResize="0"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644" cy="14490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2EC38F" w14:textId="77777777" w:rsidR="003E5EB6" w:rsidRPr="00972CFA" w:rsidRDefault="00805569" w:rsidP="003E5EB6">
      <w:pPr>
        <w:spacing w:before="80" w:after="80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12 (1,0 điểm)</w:t>
      </w:r>
      <w:r w:rsidR="00AC3174"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3E5EB6" w:rsidRPr="00972CFA">
        <w:rPr>
          <w:rFonts w:ascii="Times New Roman" w:hAnsi="Times New Roman" w:cs="Times New Roman"/>
          <w:sz w:val="26"/>
          <w:szCs w:val="26"/>
          <w:lang w:val="nl-NL"/>
        </w:rPr>
        <w:t>Hãy xác định khối lượng riêng của  một viên sỏi. Cho các dụng cụ sau : lực kế, sợi dây( khối lượng dây không đáng kể), bình có nước. Biết viên sỏi bỏ lọt và ngập trong bình nước, trọng lượng riêng của nước là d</w:t>
      </w:r>
      <w:r w:rsidR="003E5EB6" w:rsidRPr="00972CFA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0</w:t>
      </w:r>
      <w:r w:rsidR="003E5EB6" w:rsidRPr="00972CF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755A2017" w14:textId="29784D00" w:rsidR="00805569" w:rsidRPr="00972CFA" w:rsidRDefault="00805569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Câu 13 (2,0 điểm)</w:t>
      </w:r>
    </w:p>
    <w:p w14:paraId="22B357B6" w14:textId="77777777" w:rsidR="004F1A8C" w:rsidRPr="00972CFA" w:rsidRDefault="004F1A8C" w:rsidP="008824B2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sz w:val="26"/>
          <w:szCs w:val="26"/>
        </w:rPr>
        <w:t xml:space="preserve">Hai gương phẳng </w:t>
      </w:r>
      <w:r w:rsidRPr="00972CFA">
        <w:rPr>
          <w:rFonts w:ascii="Times New Roman" w:hAnsi="Times New Roman" w:cs="Times New Roman"/>
          <w:i/>
          <w:sz w:val="26"/>
          <w:szCs w:val="26"/>
        </w:rPr>
        <w:t>(M)</w:t>
      </w:r>
      <w:r w:rsidRPr="00972CFA">
        <w:rPr>
          <w:rFonts w:ascii="Times New Roman" w:hAnsi="Times New Roman" w:cs="Times New Roman"/>
          <w:sz w:val="26"/>
          <w:szCs w:val="26"/>
        </w:rPr>
        <w:t xml:space="preserve"> và </w:t>
      </w:r>
      <w:r w:rsidRPr="00972CFA">
        <w:rPr>
          <w:rFonts w:ascii="Times New Roman" w:hAnsi="Times New Roman" w:cs="Times New Roman"/>
          <w:i/>
          <w:sz w:val="26"/>
          <w:szCs w:val="26"/>
        </w:rPr>
        <w:t xml:space="preserve">(N) </w:t>
      </w:r>
      <w:r w:rsidRPr="00972CFA">
        <w:rPr>
          <w:rFonts w:ascii="Times New Roman" w:hAnsi="Times New Roman" w:cs="Times New Roman"/>
          <w:sz w:val="26"/>
          <w:szCs w:val="26"/>
        </w:rPr>
        <w:t xml:space="preserve">đặt song song quay mặt phản xạ vào nhau và cách nhau một khoảng </w:t>
      </w:r>
      <w:r w:rsidRPr="00972CFA">
        <w:rPr>
          <w:rFonts w:ascii="Times New Roman" w:hAnsi="Times New Roman" w:cs="Times New Roman"/>
          <w:i/>
          <w:sz w:val="26"/>
          <w:szCs w:val="26"/>
        </w:rPr>
        <w:t>AB = 40cm,</w:t>
      </w:r>
      <w:r w:rsidRPr="00972CFA">
        <w:rPr>
          <w:rFonts w:ascii="Times New Roman" w:hAnsi="Times New Roman" w:cs="Times New Roman"/>
          <w:sz w:val="26"/>
          <w:szCs w:val="26"/>
        </w:rPr>
        <w:t xml:space="preserve"> trên đoạn </w:t>
      </w:r>
      <w:r w:rsidRPr="00972CFA">
        <w:rPr>
          <w:rFonts w:ascii="Times New Roman" w:hAnsi="Times New Roman" w:cs="Times New Roman"/>
          <w:i/>
          <w:sz w:val="26"/>
          <w:szCs w:val="26"/>
        </w:rPr>
        <w:t>AB</w:t>
      </w:r>
      <w:r w:rsidRPr="00972CFA">
        <w:rPr>
          <w:rFonts w:ascii="Times New Roman" w:hAnsi="Times New Roman" w:cs="Times New Roman"/>
          <w:sz w:val="26"/>
          <w:szCs w:val="26"/>
        </w:rPr>
        <w:t xml:space="preserve"> đặt một điểm sáng </w:t>
      </w:r>
      <w:r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Pr="00972CFA">
        <w:rPr>
          <w:rFonts w:ascii="Times New Roman" w:hAnsi="Times New Roman" w:cs="Times New Roman"/>
          <w:sz w:val="26"/>
          <w:szCs w:val="26"/>
        </w:rPr>
        <w:t xml:space="preserve"> cách gương </w:t>
      </w:r>
      <w:r w:rsidRPr="00972CFA">
        <w:rPr>
          <w:rFonts w:ascii="Times New Roman" w:hAnsi="Times New Roman" w:cs="Times New Roman"/>
          <w:i/>
          <w:sz w:val="26"/>
          <w:szCs w:val="26"/>
        </w:rPr>
        <w:t>(M)</w:t>
      </w:r>
      <w:r w:rsidRPr="00972CFA">
        <w:rPr>
          <w:rFonts w:ascii="Times New Roman" w:hAnsi="Times New Roman" w:cs="Times New Roman"/>
          <w:sz w:val="26"/>
          <w:szCs w:val="26"/>
        </w:rPr>
        <w:t xml:space="preserve"> một đoạn </w:t>
      </w:r>
      <w:r w:rsidRPr="00972CFA">
        <w:rPr>
          <w:rFonts w:ascii="Times New Roman" w:hAnsi="Times New Roman" w:cs="Times New Roman"/>
          <w:i/>
          <w:sz w:val="26"/>
          <w:szCs w:val="26"/>
        </w:rPr>
        <w:t>SA =16cm</w:t>
      </w:r>
      <w:r w:rsidRPr="00972CFA">
        <w:rPr>
          <w:rFonts w:ascii="Times New Roman" w:hAnsi="Times New Roman" w:cs="Times New Roman"/>
          <w:sz w:val="26"/>
          <w:szCs w:val="26"/>
        </w:rPr>
        <w:t xml:space="preserve">. Xét một điểm </w:t>
      </w:r>
      <w:r w:rsidRPr="00972CFA">
        <w:rPr>
          <w:rFonts w:ascii="Times New Roman" w:hAnsi="Times New Roman" w:cs="Times New Roman"/>
          <w:i/>
          <w:sz w:val="26"/>
          <w:szCs w:val="26"/>
        </w:rPr>
        <w:t xml:space="preserve">O </w:t>
      </w:r>
      <w:r w:rsidRPr="00972CFA">
        <w:rPr>
          <w:rFonts w:ascii="Times New Roman" w:hAnsi="Times New Roman" w:cs="Times New Roman"/>
          <w:sz w:val="26"/>
          <w:szCs w:val="26"/>
        </w:rPr>
        <w:t xml:space="preserve">nằm trên đường thẳng đi qua </w:t>
      </w:r>
      <w:r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Pr="00972CFA">
        <w:rPr>
          <w:rFonts w:ascii="Times New Roman" w:hAnsi="Times New Roman" w:cs="Times New Roman"/>
          <w:sz w:val="26"/>
          <w:szCs w:val="26"/>
        </w:rPr>
        <w:t xml:space="preserve"> và vuông góc với </w:t>
      </w:r>
      <w:r w:rsidRPr="00972CFA">
        <w:rPr>
          <w:rFonts w:ascii="Times New Roman" w:hAnsi="Times New Roman" w:cs="Times New Roman"/>
          <w:i/>
          <w:sz w:val="26"/>
          <w:szCs w:val="26"/>
        </w:rPr>
        <w:t>AB</w:t>
      </w:r>
      <w:r w:rsidRPr="00972CFA">
        <w:rPr>
          <w:rFonts w:ascii="Times New Roman" w:hAnsi="Times New Roman" w:cs="Times New Roman"/>
          <w:sz w:val="26"/>
          <w:szCs w:val="26"/>
        </w:rPr>
        <w:t xml:space="preserve"> có khoảng cách </w:t>
      </w:r>
      <w:r w:rsidRPr="00972CFA">
        <w:rPr>
          <w:rFonts w:ascii="Times New Roman" w:hAnsi="Times New Roman" w:cs="Times New Roman"/>
          <w:i/>
          <w:sz w:val="26"/>
          <w:szCs w:val="26"/>
        </w:rPr>
        <w:t>OS = 30cm</w:t>
      </w:r>
      <w:r w:rsidRPr="00972CFA">
        <w:rPr>
          <w:rFonts w:ascii="Times New Roman" w:hAnsi="Times New Roman" w:cs="Times New Roman"/>
          <w:sz w:val="26"/>
          <w:szCs w:val="26"/>
        </w:rPr>
        <w:t>.</w:t>
      </w:r>
    </w:p>
    <w:p w14:paraId="553899D6" w14:textId="77777777" w:rsidR="004F1A8C" w:rsidRPr="00972CFA" w:rsidRDefault="004F1A8C" w:rsidP="008824B2">
      <w:pPr>
        <w:ind w:firstLine="456"/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1.</w:t>
      </w:r>
      <w:r w:rsidRPr="00972CFA">
        <w:rPr>
          <w:rFonts w:ascii="Times New Roman" w:hAnsi="Times New Roman" w:cs="Times New Roman"/>
          <w:sz w:val="26"/>
          <w:szCs w:val="26"/>
        </w:rPr>
        <w:t xml:space="preserve"> Vẽ đường đi của hai tia sáng xuất phát từ </w:t>
      </w:r>
      <w:r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Pr="00972CFA">
        <w:rPr>
          <w:rFonts w:ascii="Times New Roman" w:hAnsi="Times New Roman" w:cs="Times New Roman"/>
          <w:sz w:val="26"/>
          <w:szCs w:val="26"/>
        </w:rPr>
        <w:t xml:space="preserve">: một phản xạ trên gương </w:t>
      </w:r>
      <w:r w:rsidRPr="00972CFA">
        <w:rPr>
          <w:rFonts w:ascii="Times New Roman" w:hAnsi="Times New Roman" w:cs="Times New Roman"/>
          <w:i/>
          <w:sz w:val="26"/>
          <w:szCs w:val="26"/>
        </w:rPr>
        <w:t>(N)</w:t>
      </w:r>
      <w:r w:rsidRPr="00972CFA">
        <w:rPr>
          <w:rFonts w:ascii="Times New Roman" w:hAnsi="Times New Roman" w:cs="Times New Roman"/>
          <w:sz w:val="26"/>
          <w:szCs w:val="26"/>
        </w:rPr>
        <w:t xml:space="preserve"> tại </w:t>
      </w:r>
      <w:r w:rsidRPr="00972CFA">
        <w:rPr>
          <w:rFonts w:ascii="Times New Roman" w:hAnsi="Times New Roman" w:cs="Times New Roman"/>
          <w:i/>
          <w:sz w:val="26"/>
          <w:szCs w:val="26"/>
        </w:rPr>
        <w:t>I</w:t>
      </w:r>
      <w:r w:rsidRPr="00972CFA">
        <w:rPr>
          <w:rFonts w:ascii="Times New Roman" w:hAnsi="Times New Roman" w:cs="Times New Roman"/>
          <w:sz w:val="26"/>
          <w:szCs w:val="26"/>
        </w:rPr>
        <w:t xml:space="preserve"> và truyền qua </w:t>
      </w:r>
      <w:r w:rsidRPr="00972CFA">
        <w:rPr>
          <w:rFonts w:ascii="Times New Roman" w:hAnsi="Times New Roman" w:cs="Times New Roman"/>
          <w:i/>
          <w:sz w:val="26"/>
          <w:szCs w:val="26"/>
        </w:rPr>
        <w:t>O</w:t>
      </w:r>
      <w:r w:rsidRPr="00972CFA">
        <w:rPr>
          <w:rFonts w:ascii="Times New Roman" w:hAnsi="Times New Roman" w:cs="Times New Roman"/>
          <w:sz w:val="26"/>
          <w:szCs w:val="26"/>
        </w:rPr>
        <w:t xml:space="preserve">; một tia sáng xuất phát từ </w:t>
      </w:r>
      <w:r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Pr="00972CFA">
        <w:rPr>
          <w:rFonts w:ascii="Times New Roman" w:hAnsi="Times New Roman" w:cs="Times New Roman"/>
          <w:sz w:val="26"/>
          <w:szCs w:val="26"/>
        </w:rPr>
        <w:t xml:space="preserve"> phản xạ trên gương </w:t>
      </w:r>
      <w:r w:rsidRPr="00972CFA">
        <w:rPr>
          <w:rFonts w:ascii="Times New Roman" w:hAnsi="Times New Roman" w:cs="Times New Roman"/>
          <w:i/>
          <w:sz w:val="26"/>
          <w:szCs w:val="26"/>
        </w:rPr>
        <w:t>(N)</w:t>
      </w:r>
      <w:r w:rsidRPr="00972CFA">
        <w:rPr>
          <w:rFonts w:ascii="Times New Roman" w:hAnsi="Times New Roman" w:cs="Times New Roman"/>
          <w:sz w:val="26"/>
          <w:szCs w:val="26"/>
        </w:rPr>
        <w:t xml:space="preserve"> tại </w:t>
      </w:r>
      <w:r w:rsidRPr="00972CFA">
        <w:rPr>
          <w:rFonts w:ascii="Times New Roman" w:hAnsi="Times New Roman" w:cs="Times New Roman"/>
          <w:i/>
          <w:sz w:val="26"/>
          <w:szCs w:val="26"/>
        </w:rPr>
        <w:t>H</w:t>
      </w:r>
      <w:r w:rsidRPr="00972CFA">
        <w:rPr>
          <w:rFonts w:ascii="Times New Roman" w:hAnsi="Times New Roman" w:cs="Times New Roman"/>
          <w:sz w:val="26"/>
          <w:szCs w:val="26"/>
        </w:rPr>
        <w:t xml:space="preserve">, trên gương </w:t>
      </w:r>
      <w:r w:rsidRPr="00972CFA">
        <w:rPr>
          <w:rFonts w:ascii="Times New Roman" w:hAnsi="Times New Roman" w:cs="Times New Roman"/>
          <w:i/>
          <w:sz w:val="26"/>
          <w:szCs w:val="26"/>
        </w:rPr>
        <w:t>(M)</w:t>
      </w:r>
      <w:r w:rsidRPr="00972CFA">
        <w:rPr>
          <w:rFonts w:ascii="Times New Roman" w:hAnsi="Times New Roman" w:cs="Times New Roman"/>
          <w:sz w:val="26"/>
          <w:szCs w:val="26"/>
        </w:rPr>
        <w:t xml:space="preserve"> tại </w:t>
      </w:r>
      <w:r w:rsidRPr="00972CFA">
        <w:rPr>
          <w:rFonts w:ascii="Times New Roman" w:hAnsi="Times New Roman" w:cs="Times New Roman"/>
          <w:i/>
          <w:sz w:val="26"/>
          <w:szCs w:val="26"/>
        </w:rPr>
        <w:t>K</w:t>
      </w:r>
      <w:r w:rsidRPr="00972CFA">
        <w:rPr>
          <w:rFonts w:ascii="Times New Roman" w:hAnsi="Times New Roman" w:cs="Times New Roman"/>
          <w:sz w:val="26"/>
          <w:szCs w:val="26"/>
        </w:rPr>
        <w:t xml:space="preserve"> rồi truyền qua </w:t>
      </w:r>
      <w:r w:rsidRPr="00972CFA">
        <w:rPr>
          <w:rFonts w:ascii="Times New Roman" w:hAnsi="Times New Roman" w:cs="Times New Roman"/>
          <w:i/>
          <w:sz w:val="26"/>
          <w:szCs w:val="26"/>
        </w:rPr>
        <w:t>O</w:t>
      </w:r>
      <w:r w:rsidRPr="00972CFA">
        <w:rPr>
          <w:rFonts w:ascii="Times New Roman" w:hAnsi="Times New Roman" w:cs="Times New Roman"/>
          <w:sz w:val="26"/>
          <w:szCs w:val="26"/>
        </w:rPr>
        <w:t>.</w:t>
      </w:r>
    </w:p>
    <w:p w14:paraId="777293D6" w14:textId="77777777" w:rsidR="004F1A8C" w:rsidRPr="00972CFA" w:rsidRDefault="004F1A8C" w:rsidP="008824B2">
      <w:pPr>
        <w:ind w:firstLine="456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2.</w:t>
      </w:r>
      <w:r w:rsidRPr="00972CFA">
        <w:rPr>
          <w:rFonts w:ascii="Times New Roman" w:hAnsi="Times New Roman" w:cs="Times New Roman"/>
          <w:sz w:val="26"/>
          <w:szCs w:val="26"/>
        </w:rPr>
        <w:t xml:space="preserve"> Tính khoảng cách </w:t>
      </w:r>
      <w:r w:rsidRPr="00972CFA">
        <w:rPr>
          <w:rFonts w:ascii="Times New Roman" w:hAnsi="Times New Roman" w:cs="Times New Roman"/>
          <w:i/>
          <w:sz w:val="26"/>
          <w:szCs w:val="26"/>
        </w:rPr>
        <w:t>IB</w:t>
      </w:r>
      <w:r w:rsidRPr="00972CFA">
        <w:rPr>
          <w:rFonts w:ascii="Times New Roman" w:hAnsi="Times New Roman" w:cs="Times New Roman"/>
          <w:sz w:val="26"/>
          <w:szCs w:val="26"/>
        </w:rPr>
        <w:t xml:space="preserve"> và </w:t>
      </w:r>
      <w:r w:rsidRPr="00972CFA">
        <w:rPr>
          <w:rFonts w:ascii="Times New Roman" w:hAnsi="Times New Roman" w:cs="Times New Roman"/>
          <w:i/>
          <w:sz w:val="26"/>
          <w:szCs w:val="26"/>
        </w:rPr>
        <w:t>KA</w:t>
      </w:r>
      <w:r w:rsidRPr="00972CFA">
        <w:rPr>
          <w:rFonts w:ascii="Times New Roman" w:hAnsi="Times New Roman" w:cs="Times New Roman"/>
          <w:sz w:val="26"/>
          <w:szCs w:val="26"/>
        </w:rPr>
        <w:t>.</w:t>
      </w:r>
    </w:p>
    <w:p w14:paraId="019E6491" w14:textId="1B4984C0" w:rsidR="004F1A8C" w:rsidRPr="00972CFA" w:rsidRDefault="008824B2" w:rsidP="008824B2">
      <w:pPr>
        <w:ind w:firstLine="456"/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715584" behindDoc="0" locked="0" layoutInCell="1" allowOverlap="1" wp14:anchorId="664C8A7E" wp14:editId="2A54373A">
            <wp:simplePos x="0" y="0"/>
            <wp:positionH relativeFrom="column">
              <wp:posOffset>4681220</wp:posOffset>
            </wp:positionH>
            <wp:positionV relativeFrom="paragraph">
              <wp:posOffset>421640</wp:posOffset>
            </wp:positionV>
            <wp:extent cx="1299845" cy="1476375"/>
            <wp:effectExtent l="0" t="0" r="0" b="9525"/>
            <wp:wrapSquare wrapText="bothSides"/>
            <wp:docPr id="1969507190" name="Picture 3" descr="A graph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07190" name="Picture 3" descr="A graph of a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84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A8C" w:rsidRPr="00972CFA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Gọi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i/>
          <w:sz w:val="26"/>
          <w:szCs w:val="26"/>
          <w:vertAlign w:val="subscript"/>
        </w:rPr>
        <w:t>n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là ảnh đối xứng của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qua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(N)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,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i/>
          <w:sz w:val="26"/>
          <w:szCs w:val="26"/>
          <w:vertAlign w:val="subscript"/>
        </w:rPr>
        <w:t>m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là ảnh đối xứng của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qua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 xml:space="preserve">(M). 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Cho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chuyển động thẳng đều với vận tốc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v=2cm/s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trên đoạn thẳng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B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hướng về phía điểm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B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. Tính vận tốc của </w:t>
      </w:r>
      <w:proofErr w:type="gramStart"/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i/>
          <w:sz w:val="26"/>
          <w:szCs w:val="26"/>
          <w:vertAlign w:val="subscript"/>
        </w:rPr>
        <w:t>m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so</w:t>
      </w:r>
      <w:proofErr w:type="gramEnd"/>
      <w:r w:rsidR="004F1A8C" w:rsidRPr="00972CFA">
        <w:rPr>
          <w:rFonts w:ascii="Times New Roman" w:hAnsi="Times New Roman" w:cs="Times New Roman"/>
          <w:sz w:val="26"/>
          <w:szCs w:val="26"/>
        </w:rPr>
        <w:t xml:space="preserve"> với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, vận tốc của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i/>
          <w:sz w:val="26"/>
          <w:szCs w:val="26"/>
          <w:vertAlign w:val="subscript"/>
        </w:rPr>
        <w:t>m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4F1A8C" w:rsidRPr="00972CFA">
        <w:rPr>
          <w:rFonts w:ascii="Times New Roman" w:hAnsi="Times New Roman" w:cs="Times New Roman"/>
          <w:sz w:val="26"/>
          <w:szCs w:val="26"/>
        </w:rPr>
        <w:t xml:space="preserve"> so với 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S</w:t>
      </w:r>
      <w:r w:rsidR="004F1A8C" w:rsidRPr="00972CFA">
        <w:rPr>
          <w:rFonts w:ascii="Times New Roman" w:hAnsi="Times New Roman" w:cs="Times New Roman"/>
          <w:i/>
          <w:sz w:val="26"/>
          <w:szCs w:val="26"/>
          <w:vertAlign w:val="subscript"/>
        </w:rPr>
        <w:t>n</w:t>
      </w:r>
      <w:r w:rsidR="004F1A8C" w:rsidRPr="00972CFA">
        <w:rPr>
          <w:rFonts w:ascii="Times New Roman" w:hAnsi="Times New Roman" w:cs="Times New Roman"/>
          <w:i/>
          <w:sz w:val="26"/>
          <w:szCs w:val="26"/>
        </w:rPr>
        <w:t>.</w:t>
      </w:r>
    </w:p>
    <w:p w14:paraId="3484D0D7" w14:textId="494FF3D1" w:rsidR="004F1A8C" w:rsidRPr="00972CFA" w:rsidRDefault="004F1A8C" w:rsidP="008824B2">
      <w:pPr>
        <w:ind w:firstLine="456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14:paraId="4A08CA03" w14:textId="77777777" w:rsidR="004F1A8C" w:rsidRPr="00972CFA" w:rsidRDefault="004F1A8C" w:rsidP="008824B2">
      <w:pPr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5AE01D1B" w14:textId="77777777" w:rsidR="004F1A8C" w:rsidRPr="00972CFA" w:rsidRDefault="004F1A8C" w:rsidP="008824B2">
      <w:pPr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211407A8" w14:textId="77777777" w:rsidR="004F1A8C" w:rsidRPr="00972CFA" w:rsidRDefault="004F1A8C" w:rsidP="000B7316">
      <w:pPr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3C4A2D93" w14:textId="77777777" w:rsidR="004F1A8C" w:rsidRPr="00972CFA" w:rsidRDefault="004F1A8C" w:rsidP="000B7316">
      <w:pPr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2BAB106D" w14:textId="5710D863" w:rsidR="00B622F3" w:rsidRPr="00972CFA" w:rsidRDefault="00DF3797" w:rsidP="000B7316">
      <w:pPr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972CFA">
        <w:rPr>
          <w:rFonts w:ascii="Times New Roman" w:hAnsi="Times New Roman" w:cs="Times New Roman"/>
          <w:bCs/>
          <w:sz w:val="26"/>
          <w:szCs w:val="26"/>
        </w:rPr>
        <w:t xml:space="preserve">---- </w:t>
      </w:r>
      <w:r w:rsidR="002202F0" w:rsidRPr="00972CFA">
        <w:rPr>
          <w:rFonts w:ascii="Times New Roman" w:hAnsi="Times New Roman" w:cs="Times New Roman"/>
          <w:bCs/>
          <w:sz w:val="26"/>
          <w:szCs w:val="26"/>
        </w:rPr>
        <w:t>Hết</w:t>
      </w:r>
      <w:r w:rsidRPr="00972CFA">
        <w:rPr>
          <w:rFonts w:ascii="Times New Roman" w:hAnsi="Times New Roman" w:cs="Times New Roman"/>
          <w:bCs/>
          <w:sz w:val="26"/>
          <w:szCs w:val="26"/>
        </w:rPr>
        <w:t xml:space="preserve"> ----------</w:t>
      </w:r>
    </w:p>
    <w:p w14:paraId="5CA1E583" w14:textId="77777777" w:rsidR="00B622F3" w:rsidRPr="00972CFA" w:rsidRDefault="00B622F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49EEAA1B" w14:textId="77777777" w:rsidR="00B622F3" w:rsidRPr="00972CFA" w:rsidRDefault="00B622F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6400ADA4" w14:textId="77777777" w:rsidR="00B622F3" w:rsidRPr="00972CFA" w:rsidRDefault="00B622F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091252A2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1EF8D377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4AD54210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725444BD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25DDFA34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4FD453F6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1FA5F19D" w14:textId="77777777" w:rsidR="00425A61" w:rsidRPr="00972CFA" w:rsidRDefault="00425A61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1"/>
        <w:tblW w:w="10490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5953"/>
      </w:tblGrid>
      <w:tr w:rsidR="0012694F" w:rsidRPr="00972CFA" w14:paraId="2BC0F6EB" w14:textId="77777777" w:rsidTr="00907824">
        <w:tc>
          <w:tcPr>
            <w:tcW w:w="4537" w:type="dxa"/>
          </w:tcPr>
          <w:p w14:paraId="3DB5A64D" w14:textId="77777777" w:rsidR="0012694F" w:rsidRPr="00972CFA" w:rsidRDefault="0012694F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72CFA">
              <w:rPr>
                <w:rFonts w:eastAsia="Times New Roman" w:cs="Times New Roman"/>
                <w:sz w:val="26"/>
                <w:szCs w:val="26"/>
              </w:rPr>
              <w:lastRenderedPageBreak/>
              <w:t>UBND HUYỆN CẨM GIÀNG</w:t>
            </w:r>
          </w:p>
          <w:p w14:paraId="7CB9A3F2" w14:textId="77777777" w:rsidR="0012694F" w:rsidRPr="00972CFA" w:rsidRDefault="0012694F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972CFA"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24CD548A" wp14:editId="7430EA54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38760</wp:posOffset>
                      </wp:positionV>
                      <wp:extent cx="1117600" cy="0"/>
                      <wp:effectExtent l="0" t="0" r="0" b="0"/>
                      <wp:wrapNone/>
                      <wp:docPr id="204530608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176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line w14:anchorId="617B0D4E" id="Straight Connector 1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2pt,18.8pt" to="146.2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5953" w:type="dxa"/>
          </w:tcPr>
          <w:p w14:paraId="28750F8C" w14:textId="3A35239E" w:rsidR="0012694F" w:rsidRPr="00972CFA" w:rsidRDefault="0012694F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HƯỚNG DẪN CHẤM</w:t>
            </w:r>
          </w:p>
          <w:p w14:paraId="78D38228" w14:textId="5790D4C4" w:rsidR="0012694F" w:rsidRPr="00972CFA" w:rsidRDefault="00CF489C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Ề GIỚI</w:t>
            </w:r>
            <w:bookmarkStart w:id="0" w:name="_GoBack"/>
            <w:bookmarkEnd w:id="0"/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 THIỆU HỌC SINH GIỎI CẤP HUYỆN</w:t>
            </w:r>
          </w:p>
          <w:p w14:paraId="45051F19" w14:textId="461BD820" w:rsidR="0012694F" w:rsidRPr="00972CFA" w:rsidRDefault="0012694F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MÔN: KHOA H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ỌC TỰ NHIÊN</w:t>
            </w:r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 9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(</w:t>
            </w:r>
            <w:r w:rsidR="00401CFB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PHẦN </w:t>
            </w:r>
            <w:r w:rsidR="00906B4F"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VẬT L</w:t>
            </w:r>
            <w:r w:rsidR="00906B4F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Í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)</w:t>
            </w:r>
          </w:p>
          <w:p w14:paraId="7086D001" w14:textId="5980E782" w:rsidR="0012694F" w:rsidRPr="00972CFA" w:rsidRDefault="0012694F" w:rsidP="00907824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>NĂM HỌC 202</w:t>
            </w:r>
            <w:r w:rsidR="00AC3174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401CFB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-</w:t>
            </w:r>
            <w:r w:rsidRPr="00972CFA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832670" w:rsidRPr="00972CF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025</w:t>
            </w:r>
          </w:p>
          <w:p w14:paraId="736CB0A1" w14:textId="53B09302" w:rsidR="0012694F" w:rsidRPr="00972CFA" w:rsidRDefault="0012694F" w:rsidP="00D938AA">
            <w:pPr>
              <w:widowControl/>
              <w:tabs>
                <w:tab w:val="left" w:pos="7371"/>
              </w:tabs>
              <w:contextualSpacing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>(</w:t>
            </w:r>
            <w:r w:rsidRPr="00972CFA">
              <w:rPr>
                <w:rFonts w:eastAsia="Times New Roman" w:cs="Times New Roman"/>
                <w:i/>
                <w:iCs/>
                <w:sz w:val="26"/>
                <w:szCs w:val="26"/>
                <w:lang w:val="en-US"/>
              </w:rPr>
              <w:t xml:space="preserve">Hướng dẫn chấm </w:t>
            </w: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>gồm có: 0</w:t>
            </w:r>
            <w:r w:rsidR="00D938AA" w:rsidRPr="00972CFA">
              <w:rPr>
                <w:rFonts w:eastAsia="Times New Roman" w:cs="Times New Roman"/>
                <w:i/>
                <w:iCs/>
                <w:sz w:val="26"/>
                <w:szCs w:val="26"/>
                <w:lang w:val="en-US"/>
              </w:rPr>
              <w:t>5</w:t>
            </w:r>
            <w:r w:rsidRPr="00972CFA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trang)</w:t>
            </w:r>
          </w:p>
        </w:tc>
      </w:tr>
    </w:tbl>
    <w:p w14:paraId="19055D9E" w14:textId="77777777" w:rsidR="00B622F3" w:rsidRPr="00972CFA" w:rsidRDefault="00B622F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p w14:paraId="7DE52F91" w14:textId="77777777" w:rsidR="00B622F3" w:rsidRPr="00972CFA" w:rsidRDefault="009344BD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A. TRẮC NGHIỆM</w:t>
      </w:r>
      <w:r w:rsidR="002758DB" w:rsidRPr="00972CFA">
        <w:rPr>
          <w:rFonts w:ascii="Times New Roman" w:hAnsi="Times New Roman" w:cs="Times New Roman"/>
          <w:b/>
          <w:sz w:val="26"/>
          <w:szCs w:val="26"/>
        </w:rPr>
        <w:t xml:space="preserve"> (3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78"/>
        <w:gridCol w:w="1073"/>
      </w:tblGrid>
      <w:tr w:rsidR="00920AF7" w:rsidRPr="00972CFA" w14:paraId="5ACBC812" w14:textId="77777777" w:rsidTr="00197971">
        <w:tc>
          <w:tcPr>
            <w:tcW w:w="1101" w:type="dxa"/>
          </w:tcPr>
          <w:p w14:paraId="5C5EBE37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1101" w:type="dxa"/>
          </w:tcPr>
          <w:p w14:paraId="39B43D97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1101" w:type="dxa"/>
          </w:tcPr>
          <w:p w14:paraId="52AB9C20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1101" w:type="dxa"/>
          </w:tcPr>
          <w:p w14:paraId="1C916266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1101" w:type="dxa"/>
          </w:tcPr>
          <w:p w14:paraId="1078B6AE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1101" w:type="dxa"/>
          </w:tcPr>
          <w:p w14:paraId="0204D99A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1101" w:type="dxa"/>
          </w:tcPr>
          <w:p w14:paraId="0F1C98C1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1102" w:type="dxa"/>
          </w:tcPr>
          <w:p w14:paraId="571CD33F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1102" w:type="dxa"/>
          </w:tcPr>
          <w:p w14:paraId="07E0EC09" w14:textId="77777777" w:rsidR="00197971" w:rsidRPr="00972CFA" w:rsidRDefault="00197971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</w:tr>
      <w:tr w:rsidR="00920AF7" w:rsidRPr="00972CFA" w14:paraId="00DB31D9" w14:textId="77777777" w:rsidTr="00197971">
        <w:tc>
          <w:tcPr>
            <w:tcW w:w="1101" w:type="dxa"/>
          </w:tcPr>
          <w:p w14:paraId="56C73A39" w14:textId="28EED8FB" w:rsidR="00197971" w:rsidRPr="00972CFA" w:rsidRDefault="00AC3174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1" w:type="dxa"/>
          </w:tcPr>
          <w:p w14:paraId="341174D3" w14:textId="394B960B" w:rsidR="00197971" w:rsidRPr="00972CFA" w:rsidRDefault="00972CFA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</w:t>
            </w:r>
          </w:p>
        </w:tc>
        <w:tc>
          <w:tcPr>
            <w:tcW w:w="1101" w:type="dxa"/>
          </w:tcPr>
          <w:p w14:paraId="1CBB8D82" w14:textId="00462FBB" w:rsidR="00197971" w:rsidRPr="00972CFA" w:rsidRDefault="00AC3174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1" w:type="dxa"/>
          </w:tcPr>
          <w:p w14:paraId="6230794F" w14:textId="77777777" w:rsidR="00197971" w:rsidRPr="00972CFA" w:rsidRDefault="002E18B9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1" w:type="dxa"/>
          </w:tcPr>
          <w:p w14:paraId="78AAB7AB" w14:textId="77777777" w:rsidR="00197971" w:rsidRPr="00972CFA" w:rsidRDefault="008403F8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a) </w:t>
            </w:r>
            <w:r w:rsidR="003D0C93"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  <w:p w14:paraId="48551182" w14:textId="1277AD67" w:rsidR="003D0C93" w:rsidRPr="00972CFA" w:rsidRDefault="008403F8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b) </w:t>
            </w:r>
            <w:r w:rsidR="00AC3174"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  <w:p w14:paraId="028D81C5" w14:textId="77777777" w:rsidR="003D0C93" w:rsidRPr="00972CFA" w:rsidRDefault="008403F8" w:rsidP="000B7316">
            <w:pPr>
              <w:jc w:val="left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c) </w:t>
            </w:r>
            <w:r w:rsidR="00BE4DCF"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</w:t>
            </w:r>
          </w:p>
          <w:p w14:paraId="09B8185E" w14:textId="3ED533A0" w:rsidR="003D0C93" w:rsidRPr="00972CFA" w:rsidRDefault="003D0C93" w:rsidP="00AC3174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d)</w:t>
            </w:r>
            <w:r w:rsidR="008403F8"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="00AC3174" w:rsidRPr="00972CFA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</w:t>
            </w:r>
          </w:p>
        </w:tc>
        <w:tc>
          <w:tcPr>
            <w:tcW w:w="1101" w:type="dxa"/>
          </w:tcPr>
          <w:p w14:paraId="768B91A8" w14:textId="51DAA959" w:rsidR="00197971" w:rsidRPr="00972CFA" w:rsidRDefault="00AC3174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eastAsia="MS PGothic" w:hAnsi="Times New Roman" w:cs="Times New Roman"/>
                <w:b/>
                <w:kern w:val="0"/>
                <w:sz w:val="26"/>
                <w:szCs w:val="26"/>
                <w:lang w:val="pt-BR"/>
              </w:rPr>
              <w:t>20</w:t>
            </w:r>
          </w:p>
        </w:tc>
        <w:tc>
          <w:tcPr>
            <w:tcW w:w="1101" w:type="dxa"/>
          </w:tcPr>
          <w:p w14:paraId="635FE41D" w14:textId="3C21BA06" w:rsidR="00197971" w:rsidRPr="00972CFA" w:rsidRDefault="00AC3174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eastAsia="MS PGothic" w:hAnsi="Times New Roman" w:cs="Times New Roman"/>
                <w:b/>
                <w:kern w:val="0"/>
                <w:sz w:val="26"/>
                <w:szCs w:val="26"/>
                <w:lang w:val="pt-BR"/>
              </w:rPr>
              <w:t>55</w:t>
            </w:r>
          </w:p>
        </w:tc>
        <w:tc>
          <w:tcPr>
            <w:tcW w:w="1102" w:type="dxa"/>
          </w:tcPr>
          <w:p w14:paraId="70BF1475" w14:textId="573524E9" w:rsidR="00197971" w:rsidRPr="00972CFA" w:rsidRDefault="00AC3174" w:rsidP="000B731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8</w:t>
            </w:r>
          </w:p>
        </w:tc>
        <w:tc>
          <w:tcPr>
            <w:tcW w:w="1102" w:type="dxa"/>
          </w:tcPr>
          <w:p w14:paraId="6D80CA3B" w14:textId="667948F0" w:rsidR="00197971" w:rsidRPr="00972CFA" w:rsidRDefault="00AC3174" w:rsidP="00415531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  <w:r w:rsidR="00415531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1</w:t>
            </w:r>
          </w:p>
        </w:tc>
      </w:tr>
    </w:tbl>
    <w:p w14:paraId="3E870019" w14:textId="77777777" w:rsidR="00583127" w:rsidRPr="00972CFA" w:rsidRDefault="00D56B00" w:rsidP="0060514A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 xml:space="preserve">C5: </w:t>
      </w:r>
    </w:p>
    <w:p w14:paraId="5C1B9420" w14:textId="5E4FA511" w:rsidR="00583127" w:rsidRPr="00972CFA" w:rsidRDefault="0060514A" w:rsidP="000B7316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sz w:val="26"/>
          <w:szCs w:val="26"/>
        </w:rPr>
        <w:t xml:space="preserve">a) </w:t>
      </w:r>
      <w:r w:rsidR="00723486" w:rsidRPr="00972CFA">
        <w:rPr>
          <w:rFonts w:ascii="Times New Roman" w:hAnsi="Times New Roman" w:cs="Times New Roman"/>
          <w:sz w:val="26"/>
          <w:szCs w:val="26"/>
        </w:rPr>
        <w:t xml:space="preserve">Đúng do </w:t>
      </w:r>
      <w:r w:rsidR="00AC3174" w:rsidRPr="00972CFA">
        <w:rPr>
          <w:rFonts w:ascii="Times New Roman" w:hAnsi="Times New Roman" w:cs="Times New Roman"/>
          <w:sz w:val="26"/>
          <w:szCs w:val="26"/>
        </w:rPr>
        <w:t>Fa&gt;P</w:t>
      </w:r>
    </w:p>
    <w:p w14:paraId="290E6FAF" w14:textId="3E3C9AAE" w:rsidR="00583127" w:rsidRPr="00972CFA" w:rsidRDefault="00583127" w:rsidP="000B7316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AC3174" w:rsidRPr="00972CFA">
        <w:rPr>
          <w:rFonts w:ascii="Times New Roman" w:hAnsi="Times New Roman" w:cs="Times New Roman"/>
          <w:sz w:val="26"/>
          <w:szCs w:val="26"/>
        </w:rPr>
        <w:t>P=</w:t>
      </w:r>
      <w:r w:rsidR="00832670" w:rsidRPr="00972CFA">
        <w:rPr>
          <w:rFonts w:ascii="Times New Roman" w:hAnsi="Times New Roman" w:cs="Times New Roman"/>
          <w:sz w:val="26"/>
          <w:szCs w:val="26"/>
        </w:rPr>
        <w:t>9N</w:t>
      </w:r>
    </w:p>
    <w:p w14:paraId="29DF612C" w14:textId="5C9801CB" w:rsidR="009E383E" w:rsidRPr="00972CFA" w:rsidRDefault="009E383E" w:rsidP="000B7316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sz w:val="26"/>
          <w:szCs w:val="26"/>
          <w:lang w:val="vi-VN"/>
        </w:rPr>
        <w:t xml:space="preserve">c) </w:t>
      </w:r>
      <w:r w:rsidR="00AC3174" w:rsidRPr="00972CFA">
        <w:rPr>
          <w:rFonts w:ascii="Times New Roman" w:hAnsi="Times New Roman" w:cs="Times New Roman"/>
          <w:sz w:val="26"/>
          <w:szCs w:val="26"/>
        </w:rPr>
        <w:t>h</w:t>
      </w:r>
      <w:r w:rsidR="00AC3174" w:rsidRPr="00972CFA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="00AC3174" w:rsidRPr="00972CFA">
        <w:rPr>
          <w:rFonts w:ascii="Times New Roman" w:hAnsi="Times New Roman" w:cs="Times New Roman"/>
          <w:sz w:val="26"/>
          <w:szCs w:val="26"/>
        </w:rPr>
        <w:t>=</w:t>
      </w:r>
      <w:r w:rsidR="00723486" w:rsidRPr="00972CFA">
        <w:rPr>
          <w:rFonts w:ascii="Times New Roman" w:hAnsi="Times New Roman" w:cs="Times New Roman"/>
          <w:sz w:val="26"/>
          <w:szCs w:val="26"/>
        </w:rPr>
        <w:t>7,5cm</w:t>
      </w:r>
    </w:p>
    <w:p w14:paraId="799F8B3B" w14:textId="47D2EAAA" w:rsidR="00583127" w:rsidRPr="00972CFA" w:rsidRDefault="009E383E" w:rsidP="000B7316">
      <w:pPr>
        <w:rPr>
          <w:rFonts w:ascii="Times New Roman" w:hAnsi="Times New Roman" w:cs="Times New Roman"/>
          <w:sz w:val="26"/>
          <w:szCs w:val="26"/>
        </w:rPr>
      </w:pPr>
      <w:r w:rsidRPr="00972CFA">
        <w:rPr>
          <w:rFonts w:ascii="Times New Roman" w:hAnsi="Times New Roman" w:cs="Times New Roman"/>
          <w:sz w:val="26"/>
          <w:szCs w:val="26"/>
          <w:lang w:val="vi-VN"/>
        </w:rPr>
        <w:t>d</w:t>
      </w:r>
      <w:r w:rsidR="00583127" w:rsidRPr="00972CFA"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60514A" w:rsidRPr="00972CFA">
        <w:rPr>
          <w:rFonts w:ascii="Times New Roman" w:hAnsi="Times New Roman" w:cs="Times New Roman"/>
          <w:sz w:val="26"/>
          <w:szCs w:val="26"/>
        </w:rPr>
        <w:t xml:space="preserve"> </w:t>
      </w:r>
      <w:r w:rsidR="00AC3174" w:rsidRPr="00972CFA">
        <w:rPr>
          <w:rFonts w:ascii="Times New Roman" w:hAnsi="Times New Roman" w:cs="Times New Roman"/>
          <w:sz w:val="26"/>
          <w:szCs w:val="26"/>
        </w:rPr>
        <w:t>m=0,3kg</w:t>
      </w:r>
      <w:r w:rsidR="00583127" w:rsidRPr="00972CF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CD257E1" w14:textId="7E04A6BB" w:rsidR="00B54626" w:rsidRPr="00972CFA" w:rsidRDefault="00B54626" w:rsidP="00832670">
      <w:pPr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6:</w:t>
      </w:r>
      <w:r w:rsidR="00832670"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 xml:space="preserve">20 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eastAsia="MS PGothic" w:hAnsi="Times New Roman" w:cs="Times New Roman"/>
          <w:kern w:val="0"/>
          <w:sz w:val="26"/>
          <w:szCs w:val="26"/>
          <w:lang w:val="pt-BR"/>
        </w:rPr>
        <w:t>C</w:t>
      </w:r>
    </w:p>
    <w:p w14:paraId="1B728EC1" w14:textId="5AE48197" w:rsidR="00A93BB3" w:rsidRPr="00972CFA" w:rsidRDefault="00B54626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7:</w:t>
      </w:r>
      <w:r w:rsidR="00832670"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A93BB3"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55 </w:t>
      </w:r>
      <w:r w:rsidR="00A93BB3" w:rsidRPr="00972CFA">
        <w:rPr>
          <w:rFonts w:ascii="Times New Roman" w:hAnsi="Times New Roman" w:cs="Times New Roman"/>
          <w:b/>
          <w:sz w:val="26"/>
          <w:szCs w:val="26"/>
          <w:vertAlign w:val="superscript"/>
          <w:lang w:val="pt-BR"/>
        </w:rPr>
        <w:t>0</w:t>
      </w:r>
      <w:r w:rsidR="00A93BB3" w:rsidRPr="00972CFA">
        <w:rPr>
          <w:rFonts w:ascii="Times New Roman" w:hAnsi="Times New Roman" w:cs="Times New Roman"/>
          <w:b/>
          <w:sz w:val="26"/>
          <w:szCs w:val="26"/>
          <w:lang w:val="pt-BR"/>
        </w:rPr>
        <w:t>C</w:t>
      </w:r>
    </w:p>
    <w:p w14:paraId="6F003D28" w14:textId="1E9FC79E" w:rsidR="00B30B1F" w:rsidRPr="00972CFA" w:rsidRDefault="00B54626" w:rsidP="00832670">
      <w:pPr>
        <w:jc w:val="left"/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8:</w:t>
      </w:r>
      <w:r w:rsidR="00B30B1F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Tăng 1 </w:t>
      </w:r>
      <w:r w:rsidR="00B30B1F"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="00B30B1F" w:rsidRPr="00972CFA">
        <w:rPr>
          <w:rFonts w:ascii="Times New Roman" w:hAnsi="Times New Roman" w:cs="Times New Roman"/>
          <w:sz w:val="26"/>
          <w:szCs w:val="26"/>
          <w:lang w:val="pt-BR"/>
        </w:rPr>
        <w:t>C chiều dài 1 m dây nhôm tăng thêm: 0,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086</w:t>
      </w:r>
      <w:r w:rsidR="00B30B1F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: 50 = 0,00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172</w:t>
      </w:r>
      <w:r w:rsidR="00B30B1F"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cm</w:t>
      </w:r>
    </w:p>
    <w:p w14:paraId="77371B98" w14:textId="1E809171" w:rsidR="00B30B1F" w:rsidRPr="00972CFA" w:rsidRDefault="00B30B1F" w:rsidP="00B30B1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Khi nhiệt độ tăng từ 20 </w:t>
      </w:r>
      <w:r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C đến 50 </w:t>
      </w:r>
      <w:r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C chiều dài 5m dây đồng tăng thêm: 0,0024 . 5. (50 – 20) = </w:t>
      </w: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0,</w:t>
      </w:r>
      <w:r w:rsidR="00AC3174" w:rsidRPr="00972CFA">
        <w:rPr>
          <w:rFonts w:ascii="Times New Roman" w:hAnsi="Times New Roman" w:cs="Times New Roman"/>
          <w:b/>
          <w:sz w:val="26"/>
          <w:szCs w:val="26"/>
          <w:lang w:val="pt-BR"/>
        </w:rPr>
        <w:t>258</w:t>
      </w: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cm</w:t>
      </w:r>
    </w:p>
    <w:p w14:paraId="182A7DFF" w14:textId="77777777" w:rsidR="00B54626" w:rsidRPr="00972CFA" w:rsidRDefault="00CC6A0C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9:</w:t>
      </w:r>
    </w:p>
    <w:p w14:paraId="31306925" w14:textId="77777777" w:rsidR="00B30B1F" w:rsidRPr="00972CFA" w:rsidRDefault="00B30B1F" w:rsidP="00B30B1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2km = 2000 m</w:t>
      </w:r>
    </w:p>
    <w:p w14:paraId="293E6B30" w14:textId="1ED37164" w:rsidR="00B30B1F" w:rsidRPr="00972CFA" w:rsidRDefault="00B30B1F" w:rsidP="00B30B1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Tăng 1 </w:t>
      </w:r>
      <w:r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>C chiều dài 1 m dây đồ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ng tăng thêm: 0,12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: 50 = 0,00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24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cm</w:t>
      </w:r>
    </w:p>
    <w:p w14:paraId="5AA2D37F" w14:textId="2451CC81" w:rsidR="00B30B1F" w:rsidRPr="00972CFA" w:rsidRDefault="00B30B1F" w:rsidP="00B30B1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Khi nhiệt độ tăng từ 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25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C đến 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45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72CF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o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C chiều dài 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2000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m dây đồng tăng thêm: </w:t>
      </w:r>
    </w:p>
    <w:p w14:paraId="33989EC8" w14:textId="2240DC00" w:rsidR="00B30B1F" w:rsidRPr="00972CFA" w:rsidRDefault="00B30B1F" w:rsidP="00B30B1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>0,00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24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. 2000. (45 – 25) = 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96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cm = 0,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96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m</w:t>
      </w:r>
    </w:p>
    <w:p w14:paraId="01102ADD" w14:textId="1668E345" w:rsidR="00B30B1F" w:rsidRPr="00972CFA" w:rsidRDefault="00B30B1F" w:rsidP="00B30B1F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sz w:val="26"/>
          <w:szCs w:val="26"/>
          <w:lang w:val="pt-BR"/>
        </w:rPr>
        <w:t>Vậy chiều dài dây điện khi đó là: 2000 + 0,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96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= 2000,</w:t>
      </w:r>
      <w:r w:rsidR="00AC3174" w:rsidRPr="00972CFA">
        <w:rPr>
          <w:rFonts w:ascii="Times New Roman" w:hAnsi="Times New Roman" w:cs="Times New Roman"/>
          <w:sz w:val="26"/>
          <w:szCs w:val="26"/>
          <w:lang w:val="pt-BR"/>
        </w:rPr>
        <w:t>96</w:t>
      </w:r>
      <w:r w:rsidRPr="00972CFA">
        <w:rPr>
          <w:rFonts w:ascii="Times New Roman" w:hAnsi="Times New Roman" w:cs="Times New Roman"/>
          <w:sz w:val="26"/>
          <w:szCs w:val="26"/>
          <w:lang w:val="pt-BR"/>
        </w:rPr>
        <w:t xml:space="preserve"> m. </w:t>
      </w:r>
      <w:r w:rsidR="00D938AA" w:rsidRPr="00972CFA">
        <w:rPr>
          <w:rFonts w:ascii="Times New Roman" w:hAnsi="Times New Roman" w:cs="Times New Roman"/>
          <w:b/>
          <w:sz w:val="26"/>
          <w:szCs w:val="26"/>
          <w:lang w:val="pt-BR"/>
        </w:rPr>
        <w:t>x</w:t>
      </w: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 xml:space="preserve">ấp </w:t>
      </w:r>
      <w:r w:rsidR="00AC3174" w:rsidRPr="00972CFA">
        <w:rPr>
          <w:rFonts w:ascii="Times New Roman" w:hAnsi="Times New Roman" w:cs="Times New Roman"/>
          <w:b/>
          <w:sz w:val="26"/>
          <w:szCs w:val="26"/>
          <w:lang w:val="pt-BR"/>
        </w:rPr>
        <w:t>x</w:t>
      </w: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ỉ = 2001 m</w:t>
      </w:r>
    </w:p>
    <w:p w14:paraId="64490958" w14:textId="77777777" w:rsidR="00197971" w:rsidRPr="00972CFA" w:rsidRDefault="00046436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B. TỰ LUẬN</w:t>
      </w:r>
      <w:r w:rsidR="002758DB" w:rsidRPr="00972CFA">
        <w:rPr>
          <w:rFonts w:ascii="Times New Roman" w:hAnsi="Times New Roman" w:cs="Times New Roman"/>
          <w:b/>
          <w:sz w:val="26"/>
          <w:szCs w:val="26"/>
          <w:lang w:val="pt-BR"/>
        </w:rPr>
        <w:t>(7,0 điểm)</w:t>
      </w:r>
    </w:p>
    <w:p w14:paraId="60F8637D" w14:textId="77777777" w:rsidR="00046436" w:rsidRPr="00972CFA" w:rsidRDefault="004D4FA0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Câu 10 (2,5 điểm)</w:t>
      </w:r>
    </w:p>
    <w:tbl>
      <w:tblPr>
        <w:tblStyle w:val="TableGrid"/>
        <w:tblW w:w="9776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7513"/>
        <w:gridCol w:w="1134"/>
      </w:tblGrid>
      <w:tr w:rsidR="00920AF7" w:rsidRPr="00972CFA" w14:paraId="7A260F8F" w14:textId="77777777" w:rsidTr="00401CFB">
        <w:trPr>
          <w:jc w:val="center"/>
        </w:trPr>
        <w:tc>
          <w:tcPr>
            <w:tcW w:w="1129" w:type="dxa"/>
          </w:tcPr>
          <w:p w14:paraId="340D94A4" w14:textId="77777777" w:rsidR="004D4FA0" w:rsidRPr="00972CFA" w:rsidRDefault="004D4FA0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513" w:type="dxa"/>
          </w:tcPr>
          <w:p w14:paraId="080C3671" w14:textId="77777777" w:rsidR="004D4FA0" w:rsidRPr="00972CFA" w:rsidRDefault="004D4FA0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34" w:type="dxa"/>
          </w:tcPr>
          <w:p w14:paraId="57913EE1" w14:textId="77777777" w:rsidR="004D4FA0" w:rsidRPr="00972CFA" w:rsidRDefault="004D4FA0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20AF7" w:rsidRPr="00972CFA" w14:paraId="412311DA" w14:textId="77777777" w:rsidTr="00401CFB">
        <w:trPr>
          <w:jc w:val="center"/>
        </w:trPr>
        <w:tc>
          <w:tcPr>
            <w:tcW w:w="9776" w:type="dxa"/>
            <w:gridSpan w:val="3"/>
            <w:vAlign w:val="center"/>
          </w:tcPr>
          <w:p w14:paraId="212FC847" w14:textId="77777777" w:rsidR="00B30D25" w:rsidRPr="00972CFA" w:rsidRDefault="00B30D25" w:rsidP="000B731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1: 1,5 điểm</w:t>
            </w:r>
          </w:p>
        </w:tc>
      </w:tr>
      <w:tr w:rsidR="003E5EB6" w:rsidRPr="00972CFA" w14:paraId="7D863965" w14:textId="77777777" w:rsidTr="00BA3D52">
        <w:trPr>
          <w:jc w:val="center"/>
        </w:trPr>
        <w:tc>
          <w:tcPr>
            <w:tcW w:w="1129" w:type="dxa"/>
          </w:tcPr>
          <w:p w14:paraId="7970ABAA" w14:textId="0562201A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1.a (1,0)</w:t>
            </w:r>
          </w:p>
        </w:tc>
        <w:tc>
          <w:tcPr>
            <w:tcW w:w="7513" w:type="dxa"/>
            <w:tcBorders>
              <w:bottom w:val="dashed" w:sz="4" w:space="0" w:color="auto"/>
            </w:tcBorders>
            <w:shd w:val="clear" w:color="auto" w:fill="auto"/>
          </w:tcPr>
          <w:p w14:paraId="38130A5D" w14:textId="77777777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chiều cao của phần khối trụ ngập trong nước</w:t>
            </w:r>
          </w:p>
          <w:p w14:paraId="4D8162B5" w14:textId="77777777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Phân tích lực tác dụng lên khối trụ hoặc vẽ hình biểu diễn lực</w:t>
            </w:r>
          </w:p>
          <w:p w14:paraId="77B49A2F" w14:textId="2AE017D9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noProof/>
                <w:sz w:val="26"/>
                <w:szCs w:val="26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200E579A" wp14:editId="292C7DBA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8890</wp:posOffset>
                      </wp:positionV>
                      <wp:extent cx="3007360" cy="1354455"/>
                      <wp:effectExtent l="0" t="0" r="0" b="9525"/>
                      <wp:wrapNone/>
                      <wp:docPr id="6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7360" cy="1354455"/>
                                <a:chOff x="2896" y="13452"/>
                                <a:chExt cx="5121" cy="2454"/>
                              </a:xfrm>
                            </wpg:grpSpPr>
                            <wps:wsp>
                              <wps:cNvPr id="7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97" y="13911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92" y="14286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66" y="1463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Rectangle 53" descr="20%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97" y="14646"/>
                                  <a:ext cx="3420" cy="1260"/>
                                </a:xfrm>
                                <a:prstGeom prst="rect">
                                  <a:avLst/>
                                </a:prstGeom>
                                <a:pattFill prst="pct20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63" y="13915"/>
                                  <a:ext cx="1080" cy="16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63" y="13566"/>
                                  <a:ext cx="108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7" y="13926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20" y="14286"/>
                                  <a:ext cx="268" cy="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19695BB" w14:textId="77777777" w:rsidR="003E5EB6" w:rsidRDefault="003E5EB6" w:rsidP="003E5EB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37" y="1518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52" y="14679"/>
                                  <a:ext cx="6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FB1B4C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h</w:t>
                                    </w:r>
                                    <w:r w:rsidRPr="00D2748E">
                                      <w:rPr>
                                        <w:sz w:val="2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7" y="14286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7" y="14646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62" y="14644"/>
                                  <a:ext cx="66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530FE6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4" y="13452"/>
                                  <a:ext cx="994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5A380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S</w:t>
                                    </w:r>
                                    <w:r w:rsidRPr="00D2748E">
                                      <w:rPr>
                                        <w:sz w:val="2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8" y="13474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AE4122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>
                                      <w:t xml:space="preserve"> </w:t>
                                    </w:r>
                                    <w:r w:rsidRPr="00D2748E">
                                      <w:rPr>
                                        <w:sz w:val="26"/>
                                      </w:rPr>
                                      <w:t>S</w:t>
                                    </w:r>
                                    <w:r w:rsidRPr="00D2748E">
                                      <w:rPr>
                                        <w:sz w:val="2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3" y="138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C05BB2C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S</w:t>
                                    </w:r>
                                    <w:r w:rsidRPr="00D2748E">
                                      <w:rPr>
                                        <w:sz w:val="26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96" y="14101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EA70B5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90" y="14101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F2B4E8" w14:textId="77777777" w:rsidR="003E5EB6" w:rsidRPr="00D2748E" w:rsidRDefault="003E5EB6" w:rsidP="003E5EB6">
                                    <w:pPr>
                                      <w:jc w:val="center"/>
                                      <w:rPr>
                                        <w:sz w:val="26"/>
                                      </w:rPr>
                                    </w:pPr>
                                    <w:r w:rsidRPr="00D2748E">
                                      <w:rPr>
                                        <w:sz w:val="2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0E579A" id="Group 6" o:spid="_x0000_s1026" style="position:absolute;left:0;text-align:left;margin-left:76.4pt;margin-top:.7pt;width:236.8pt;height:106.65pt;z-index:251717632" coordorigin="2896,13452" coordsize="5121,2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">
                      <v:line id="Line 50" o:spid="_x0000_s1027" style="position:absolute;visibility:visible;mso-wrap-style:square" from="3697,13911" to="3697,15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  <v:line id="Line 51" o:spid="_x0000_s1028" style="position:absolute;visibility:visible;mso-wrap-style:square" from="6092,14286" to="6452,1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">
                        <v:stroke dashstyle="1 1" endcap="round"/>
                      </v:line>
                      <v:line id="Line 52" o:spid="_x0000_s1029" style="position:absolute;visibility:visible;mso-wrap-style:square" from="7466,14635" to="7466,15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">
                        <v:stroke startarrow="open" endarrow="open"/>
                      </v:line>
                      <v:rect id="Rectangle 53" o:spid="_x0000_s1030" alt="20%" style="position:absolute;left:3697;top:14646;width:342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" fillcolor="black">
                        <v:fill r:id="rId11" o:title="" type="pattern"/>
                      </v:rect>
                      <v:rect id="Rectangle 54" o:spid="_x0000_s1031" style="position:absolute;left:4663;top:13915;width:108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    <v:rect id="Rectangle 55" o:spid="_x0000_s1032" style="position:absolute;left:4663;top:13566;width:10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" stroked="f"/>
                      <v:line id="Line 56" o:spid="_x0000_s1033" style="position:absolute;visibility:visible;mso-wrap-style:square" from="7117,13926" to="7117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7" o:spid="_x0000_s1034" type="#_x0000_t202" style="position:absolute;left:6320;top:14286;width:268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">
                        <v:textbox>
                          <w:txbxContent>
                            <w:p w14:paraId="719695BB" w14:textId="77777777" w:rsidR="003E5EB6" w:rsidRDefault="003E5EB6" w:rsidP="003E5EB6"/>
                          </w:txbxContent>
                        </v:textbox>
                      </v:shape>
                      <v:line id="Line 58" o:spid="_x0000_s1035" style="position:absolute;visibility:visible;mso-wrap-style:square" from="6037,15189" to="7477,15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">
                        <v:stroke dashstyle="1 1" endcap="round"/>
                      </v:line>
                      <v:shape id="Text Box 59" o:spid="_x0000_s1036" type="#_x0000_t202" style="position:absolute;left:7352;top:14679;width:6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38FB1B4C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h</w:t>
                              </w:r>
                              <w:r w:rsidRPr="00D2748E">
                                <w:rPr>
                                  <w:sz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Line 60" o:spid="_x0000_s1037" style="position:absolute;visibility:visible;mso-wrap-style:square" from="6147,14286" to="6147,1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">
                        <v:stroke startarrow="open" endarrow="open"/>
                      </v:line>
                      <v:line id="Line 61" o:spid="_x0000_s1038" style="position:absolute;visibility:visible;mso-wrap-style:square" from="7117,14646" to="7477,14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">
                        <v:stroke dashstyle="1 1" endcap="round"/>
                      </v:line>
                      <v:shape id="Text Box 62" o:spid="_x0000_s1039" type="#_x0000_t202" style="position:absolute;left:5662;top:14644;width:66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14530FE6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63" o:spid="_x0000_s1040" type="#_x0000_t202" style="position:absolute;left:5944;top:13452;width:99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14:paraId="5195A380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S</w:t>
                              </w:r>
                              <w:r w:rsidRPr="00D2748E">
                                <w:rPr>
                                  <w:sz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4" o:spid="_x0000_s1041" type="#_x0000_t202" style="position:absolute;left:3798;top:1347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14:paraId="74AE4122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>
                                <w:t xml:space="preserve"> </w:t>
                              </w:r>
                              <w:r w:rsidRPr="00D2748E">
                                <w:rPr>
                                  <w:sz w:val="26"/>
                                </w:rPr>
                                <w:t>S</w:t>
                              </w:r>
                              <w:r w:rsidRPr="00D2748E">
                                <w:rPr>
                                  <w:sz w:val="2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5" o:spid="_x0000_s1042" type="#_x0000_t202" style="position:absolute;left:6103;top:138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14:paraId="5C05BB2C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S</w:t>
                              </w:r>
                              <w:r w:rsidRPr="00D2748E">
                                <w:rPr>
                                  <w:sz w:val="2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66" o:spid="_x0000_s1043" type="#_x0000_t202" style="position:absolute;left:2896;top:14101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14:paraId="62EA70B5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7" o:spid="_x0000_s1044" type="#_x0000_t202" style="position:absolute;left:5090;top:14101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6F2B4E8" w14:textId="77777777" w:rsidR="003E5EB6" w:rsidRPr="00D2748E" w:rsidRDefault="003E5EB6" w:rsidP="003E5EB6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D2748E">
                                <w:rPr>
                                  <w:sz w:val="2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68BF482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2300DBF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88C2F28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4F9D20C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EFBD8E6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EBCAE6C" w14:textId="77777777" w:rsidR="003E5EB6" w:rsidRPr="00972CFA" w:rsidRDefault="003E5EB6" w:rsidP="003E5EB6">
            <w:pPr>
              <w:tabs>
                <w:tab w:val="num" w:pos="1506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77C27EB" w14:textId="77777777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o khối trụ nổi nên lực đẩy Acsimet bằng trọng lượng của vật:</w:t>
            </w:r>
          </w:p>
          <w:p w14:paraId="2114558A" w14:textId="77777777" w:rsidR="003E5EB6" w:rsidRPr="00972CFA" w:rsidRDefault="003E5EB6" w:rsidP="003E5EB6">
            <w:pPr>
              <w:tabs>
                <w:tab w:val="left" w:pos="2985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    F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A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= P </w:t>
            </w:r>
          </w:p>
          <w:p w14:paraId="24224994" w14:textId="77777777" w:rsidR="003E5EB6" w:rsidRPr="00972CFA" w:rsidRDefault="003E5EB6" w:rsidP="003E5EB6">
            <w:pPr>
              <w:tabs>
                <w:tab w:val="left" w:pos="298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=&gt;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0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10  =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h D.10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</w:r>
          </w:p>
          <w:p w14:paraId="695D6746" w14:textId="7A4619F5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=&gt; h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972CFA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439" w:dyaOrig="740" w14:anchorId="614365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style="width:122.25pt;height:36.75pt" o:ole="">
                  <v:imagedata r:id="rId12" o:title=""/>
                </v:shape>
                <o:OLEObject Type="Embed" ProgID="Equation.DSMT4" ShapeID="_x0000_i1059" DrawAspect="Content" ObjectID="_1787671094" r:id="rId13"/>
              </w:objec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</w:tc>
        <w:tc>
          <w:tcPr>
            <w:tcW w:w="113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1B95F779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0,25</w:t>
            </w:r>
          </w:p>
          <w:p w14:paraId="62A58AF2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558D4556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AA0D142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4A43E444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2F58F18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75459BFF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05F2D2D3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163A353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2C2A2C05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0A379671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78B07DBA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EF58401" w14:textId="6DEA380C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.25</w:t>
            </w:r>
          </w:p>
          <w:p w14:paraId="4D751952" w14:textId="0CF7A1D1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13079390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4A00032A" w14:textId="12059343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5</w:t>
            </w:r>
          </w:p>
        </w:tc>
      </w:tr>
      <w:tr w:rsidR="003E5EB6" w:rsidRPr="00972CFA" w14:paraId="6EC3CD5E" w14:textId="77777777" w:rsidTr="00BA3D52">
        <w:trPr>
          <w:jc w:val="center"/>
        </w:trPr>
        <w:tc>
          <w:tcPr>
            <w:tcW w:w="1129" w:type="dxa"/>
          </w:tcPr>
          <w:p w14:paraId="2154E169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0.1.b</w:t>
            </w:r>
          </w:p>
          <w:p w14:paraId="50584D97" w14:textId="286A53D8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(0,5)</w:t>
            </w:r>
          </w:p>
        </w:tc>
        <w:tc>
          <w:tcPr>
            <w:tcW w:w="7513" w:type="dxa"/>
            <w:tcBorders>
              <w:top w:val="dashed" w:sz="4" w:space="0" w:color="auto"/>
            </w:tcBorders>
            <w:shd w:val="clear" w:color="auto" w:fill="auto"/>
          </w:tcPr>
          <w:p w14:paraId="163BE89C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Tìm chiều cao mực nước dâng lên ở mỗi nhánh</w:t>
            </w:r>
          </w:p>
          <w:p w14:paraId="744EF612" w14:textId="13575E19" w:rsidR="003E5EB6" w:rsidRPr="00972CFA" w:rsidRDefault="003E5EB6" w:rsidP="003E5EB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 =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972CFA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nl-NL"/>
              </w:rPr>
              <w:object w:dxaOrig="3739" w:dyaOrig="700" w14:anchorId="720072AA">
                <v:shape id="_x0000_i1062" type="#_x0000_t75" style="width:186.75pt;height:35.25pt" o:ole="">
                  <v:imagedata r:id="rId14" o:title=""/>
                </v:shape>
                <o:OLEObject Type="Embed" ProgID="Equation.3" ShapeID="_x0000_i1062" DrawAspect="Content" ObjectID="_1787671095" r:id="rId15"/>
              </w:object>
            </w:r>
          </w:p>
        </w:tc>
        <w:tc>
          <w:tcPr>
            <w:tcW w:w="1134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78B475A3" w14:textId="77777777" w:rsidR="003E5EB6" w:rsidRPr="00972CFA" w:rsidRDefault="003E5EB6" w:rsidP="003E5E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E11D4DE" w14:textId="69B347DC" w:rsidR="003E5EB6" w:rsidRPr="00972CFA" w:rsidRDefault="003E5EB6" w:rsidP="003E5E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0,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  <w:p w14:paraId="3549E430" w14:textId="53C2AD86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E5EB6" w:rsidRPr="00972CFA" w14:paraId="6EB26AD3" w14:textId="77777777" w:rsidTr="00401CFB">
        <w:trPr>
          <w:jc w:val="center"/>
        </w:trPr>
        <w:tc>
          <w:tcPr>
            <w:tcW w:w="9776" w:type="dxa"/>
            <w:gridSpan w:val="3"/>
          </w:tcPr>
          <w:p w14:paraId="68AA775F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2: 1,0 điểm</w:t>
            </w:r>
          </w:p>
        </w:tc>
      </w:tr>
      <w:tr w:rsidR="003E5EB6" w:rsidRPr="00972CFA" w14:paraId="5DEBDD28" w14:textId="77777777" w:rsidTr="00401CFB">
        <w:trPr>
          <w:jc w:val="center"/>
        </w:trPr>
        <w:tc>
          <w:tcPr>
            <w:tcW w:w="1129" w:type="dxa"/>
          </w:tcPr>
          <w:p w14:paraId="4DB90F65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2.a</w:t>
            </w:r>
          </w:p>
        </w:tc>
        <w:tc>
          <w:tcPr>
            <w:tcW w:w="7513" w:type="dxa"/>
          </w:tcPr>
          <w:p w14:paraId="4F908183" w14:textId="77777777" w:rsidR="003E5EB6" w:rsidRPr="00972CFA" w:rsidRDefault="003E5EB6" w:rsidP="003E5EB6">
            <w:pPr>
              <w:pStyle w:val="MTDisplayEquation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o vật rơi tự do nên cơ năng được bảo toàn</w:t>
            </w:r>
          </w:p>
          <w:p w14:paraId="75C56709" w14:textId="2E3E60FD" w:rsidR="003E5EB6" w:rsidRPr="00972CFA" w:rsidRDefault="003E5EB6" w:rsidP="003E5EB6">
            <w:pPr>
              <w:pStyle w:val="MTDisplayEquation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) Thế năng của vật ở độ cao 20 m là W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vertAlign w:val="subscript"/>
              </w:rPr>
              <w:t>t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= P.h = 10.m.h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= 10.0,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.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= 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J.</w:t>
            </w:r>
          </w:p>
          <w:p w14:paraId="310ECC6A" w14:textId="77777777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>Thế năng ở vị trí thả rơi bằng cơ năng của vật.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134" w:type="dxa"/>
          </w:tcPr>
          <w:p w14:paraId="1FC4D9FF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E5EB6" w:rsidRPr="00972CFA" w14:paraId="33C15B58" w14:textId="77777777" w:rsidTr="00401CFB">
        <w:trPr>
          <w:jc w:val="center"/>
        </w:trPr>
        <w:tc>
          <w:tcPr>
            <w:tcW w:w="1129" w:type="dxa"/>
          </w:tcPr>
          <w:p w14:paraId="3C903959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2.b</w:t>
            </w:r>
          </w:p>
        </w:tc>
        <w:tc>
          <w:tcPr>
            <w:tcW w:w="7513" w:type="dxa"/>
          </w:tcPr>
          <w:p w14:paraId="03F4E1CE" w14:textId="461A3FC5" w:rsidR="003E5EB6" w:rsidRPr="00972CFA" w:rsidRDefault="003E5EB6" w:rsidP="003E5EB6">
            <w:pPr>
              <w:pStyle w:val="MTDisplayEquation"/>
              <w:rPr>
                <w:rFonts w:ascii="Times New Roman" w:eastAsia="SimSun" w:hAnsi="Times New Roman" w:cs="Times New Roman"/>
                <w:sz w:val="26"/>
                <w:szCs w:val="26"/>
                <w:vertAlign w:val="subscript"/>
                <w:lang w:val="vi-VN"/>
              </w:rPr>
            </w:pP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b) Thế năng của vật ở độ cao 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0 m là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'</m:t>
                  </m:r>
                </m:sup>
              </m:sSubSup>
            </m:oMath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= P.h = 10.m.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auto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'</m:t>
                  </m:r>
                </m:sup>
              </m:sSup>
            </m:oMath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= 10.0,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.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0 = 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0 J.</w:t>
            </w:r>
          </w:p>
        </w:tc>
        <w:tc>
          <w:tcPr>
            <w:tcW w:w="1134" w:type="dxa"/>
          </w:tcPr>
          <w:p w14:paraId="64874079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3E5EB6" w:rsidRPr="00972CFA" w14:paraId="4463A032" w14:textId="77777777" w:rsidTr="00401CFB">
        <w:trPr>
          <w:jc w:val="center"/>
        </w:trPr>
        <w:tc>
          <w:tcPr>
            <w:tcW w:w="1129" w:type="dxa"/>
          </w:tcPr>
          <w:p w14:paraId="1BD9FC56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2.c</w:t>
            </w:r>
          </w:p>
        </w:tc>
        <w:tc>
          <w:tcPr>
            <w:tcW w:w="7513" w:type="dxa"/>
          </w:tcPr>
          <w:p w14:paraId="14B24005" w14:textId="77777777" w:rsidR="003E5EB6" w:rsidRPr="00972CFA" w:rsidRDefault="003E5EB6" w:rsidP="003E5EB6">
            <w:pPr>
              <w:pStyle w:val="MTDisplayEquation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c) Động năng và thế năng của vật khi chạm đất là</w:t>
            </w:r>
          </w:p>
          <w:p w14:paraId="154EABF4" w14:textId="70AD0CC1" w:rsidR="003E5EB6" w:rsidRPr="00972CFA" w:rsidRDefault="003E5EB6" w:rsidP="003E5EB6">
            <w:pPr>
              <w:pStyle w:val="MTDisplayEquation"/>
              <w:rPr>
                <w:rFonts w:ascii="Times New Roman" w:eastAsia="SimSun" w:hAnsi="Times New Roman" w:cs="Times New Roman"/>
                <w:color w:val="auto"/>
                <w:sz w:val="26"/>
                <w:szCs w:val="26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t0</m:t>
                  </m:r>
                </m:sub>
              </m:sSub>
            </m:oMath>
            <w:r w:rsidRPr="00972CFA">
              <w:rPr>
                <w:rFonts w:ascii="Times New Roman" w:eastAsia="SimSun" w:hAnsi="Times New Roman" w:cs="Times New Roman"/>
                <w:color w:val="auto"/>
                <w:sz w:val="26"/>
                <w:szCs w:val="26"/>
                <w:lang w:val="vi-VN"/>
              </w:rPr>
              <w:t>=P.</w:t>
            </w:r>
            <m:oMath>
              <m:sSub>
                <m:sSubPr>
                  <m:ctrl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0</m:t>
                  </m:r>
                </m:sub>
              </m:sSub>
            </m:oMath>
            <w:r w:rsidRPr="00972CFA">
              <w:rPr>
                <w:rFonts w:ascii="Times New Roman" w:eastAsia="SimSun" w:hAnsi="Times New Roman" w:cs="Times New Roman"/>
                <w:color w:val="auto"/>
                <w:sz w:val="26"/>
                <w:szCs w:val="26"/>
                <w:lang w:val="vi-VN"/>
              </w:rPr>
              <w:t>= 10.m.</w:t>
            </w:r>
            <m:oMath>
              <m:r>
                <m:rPr>
                  <m:sty m:val="p"/>
                </m:rPr>
                <w:rPr>
                  <w:rFonts w:ascii="Cambria Math" w:eastAsia="SimSun" w:hAnsi="Cambria Math" w:cs="Times New Roman"/>
                  <w:color w:val="auto"/>
                  <w:sz w:val="26"/>
                  <w:szCs w:val="26"/>
                  <w:lang w:val="vi-VN"/>
                </w:rPr>
                <m:t xml:space="preserve"> </m:t>
              </m:r>
              <m:sSub>
                <m:sSubPr>
                  <m:ctrl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 w:cs="Times New Roman"/>
                      <w:color w:val="auto"/>
                      <w:sz w:val="26"/>
                      <w:szCs w:val="26"/>
                      <w:lang w:val="vi-VN"/>
                    </w:rPr>
                    <m:t>0</m:t>
                  </m:r>
                </m:sub>
              </m:sSub>
            </m:oMath>
            <w:r w:rsidRPr="00972CFA">
              <w:rPr>
                <w:rFonts w:ascii="Times New Roman" w:eastAsia="SimSun" w:hAnsi="Times New Roman" w:cs="Times New Roman"/>
                <w:color w:val="auto"/>
                <w:sz w:val="26"/>
                <w:szCs w:val="26"/>
                <w:lang w:val="vi-VN"/>
              </w:rPr>
              <w:t xml:space="preserve"> = 10.0,</w:t>
            </w:r>
            <w:r w:rsidRPr="00972CFA">
              <w:rPr>
                <w:rFonts w:ascii="Times New Roman" w:eastAsia="SimSun" w:hAnsi="Times New Roman" w:cs="Times New Roman"/>
                <w:color w:val="auto"/>
                <w:sz w:val="26"/>
                <w:szCs w:val="26"/>
              </w:rPr>
              <w:t>1</w:t>
            </w:r>
            <w:r w:rsidRPr="00972CFA">
              <w:rPr>
                <w:rFonts w:ascii="Times New Roman" w:eastAsia="SimSun" w:hAnsi="Times New Roman" w:cs="Times New Roman"/>
                <w:color w:val="auto"/>
                <w:sz w:val="26"/>
                <w:szCs w:val="26"/>
                <w:lang w:val="vi-VN"/>
              </w:rPr>
              <w:t>.0 = 0 J</w:t>
            </w:r>
          </w:p>
          <w:p w14:paraId="06276299" w14:textId="0FBC7BE4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 w:val="26"/>
                      <w:szCs w:val="26"/>
                      <w:lang w:val="vi-V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đ0</m:t>
                  </m:r>
                </m:sub>
              </m:sSub>
            </m:oMath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val="vi-VN" w:eastAsia="zh-CN"/>
              </w:rPr>
              <w:t xml:space="preserve">= 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</w:t>
            </w:r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val="vi-VN" w:eastAsia="zh-CN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kern w:val="0"/>
                      <w:sz w:val="26"/>
                      <w:szCs w:val="26"/>
                      <w:lang w:val="vi-V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t0</m:t>
                  </m:r>
                </m:sub>
              </m:sSub>
            </m:oMath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val="vi-VN" w:eastAsia="zh-CN"/>
              </w:rPr>
              <w:t xml:space="preserve"> = </w:t>
            </w:r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eastAsia="zh-CN"/>
              </w:rPr>
              <w:t>2</w:t>
            </w:r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val="vi-VN" w:eastAsia="zh-CN"/>
              </w:rPr>
              <w:t xml:space="preserve">0 – 0 = </w:t>
            </w:r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eastAsia="zh-CN"/>
              </w:rPr>
              <w:t>2</w:t>
            </w:r>
            <w:r w:rsidRPr="00972CFA">
              <w:rPr>
                <w:rFonts w:ascii="Times New Roman" w:eastAsia="SimSun" w:hAnsi="Times New Roman" w:cs="Times New Roman"/>
                <w:kern w:val="0"/>
                <w:sz w:val="26"/>
                <w:szCs w:val="26"/>
                <w:lang w:val="vi-VN" w:eastAsia="zh-CN"/>
              </w:rPr>
              <w:t>0 J</w:t>
            </w:r>
          </w:p>
        </w:tc>
        <w:tc>
          <w:tcPr>
            <w:tcW w:w="1134" w:type="dxa"/>
          </w:tcPr>
          <w:p w14:paraId="2FFE287A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3E5EB6" w:rsidRPr="00972CFA" w14:paraId="5253D68E" w14:textId="77777777" w:rsidTr="00401CFB">
        <w:trPr>
          <w:jc w:val="center"/>
        </w:trPr>
        <w:tc>
          <w:tcPr>
            <w:tcW w:w="1129" w:type="dxa"/>
          </w:tcPr>
          <w:p w14:paraId="3D0569C4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0.2.d</w:t>
            </w:r>
          </w:p>
        </w:tc>
        <w:tc>
          <w:tcPr>
            <w:tcW w:w="7513" w:type="dxa"/>
          </w:tcPr>
          <w:p w14:paraId="13B7689C" w14:textId="550C35EC" w:rsidR="003E5EB6" w:rsidRPr="00972CFA" w:rsidRDefault="003E5EB6" w:rsidP="003E5EB6">
            <w:pPr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val="vi-VN" w:eastAsia="zh-CN"/>
              </w:rPr>
            </w:pPr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val="vi-VN" w:eastAsia="zh-CN"/>
              </w:rPr>
              <w:t xml:space="preserve">d) Khi vật có động năng </w:t>
            </w:r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eastAsia="zh-CN"/>
              </w:rPr>
              <w:t>10</w:t>
            </w:r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val="vi-VN" w:eastAsia="zh-CN"/>
              </w:rPr>
              <w:t xml:space="preserve"> J thì thế nă</w:t>
            </w:r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eastAsia="zh-CN"/>
              </w:rPr>
              <w:t>n</w:t>
            </w:r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val="vi-VN" w:eastAsia="zh-CN"/>
              </w:rPr>
              <w:t xml:space="preserve">g của vật là </w:t>
            </w:r>
          </w:p>
          <w:p w14:paraId="7E34EB6E" w14:textId="28053084" w:rsidR="003E5EB6" w:rsidRPr="00972CFA" w:rsidRDefault="003E5EB6" w:rsidP="003E5EB6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color w:val="000000" w:themeColor="text1"/>
                      <w:kern w:val="0"/>
                      <w:sz w:val="26"/>
                      <w:szCs w:val="26"/>
                      <w:lang w:val="vi-VN" w:eastAsia="zh-CN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''</m:t>
                  </m:r>
                </m:sup>
              </m:sSubSup>
            </m:oMath>
            <w:r w:rsidRPr="00972CFA">
              <w:rPr>
                <w:rFonts w:ascii="Times New Roman" w:eastAsia="SimSun" w:hAnsi="Times New Roman" w:cs="Times New Roman"/>
                <w:color w:val="000000" w:themeColor="text1"/>
                <w:kern w:val="0"/>
                <w:sz w:val="26"/>
                <w:szCs w:val="26"/>
                <w:lang w:val="vi-VN" w:eastAsia="zh-CN"/>
              </w:rPr>
              <w:t xml:space="preserve"> =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W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t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đ</m:t>
                  </m:r>
                </m:sub>
              </m:sSub>
            </m:oMath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= 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0 – 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= 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  <w:r w:rsidRPr="00972CF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J</w:t>
            </w:r>
          </w:p>
        </w:tc>
        <w:tc>
          <w:tcPr>
            <w:tcW w:w="1134" w:type="dxa"/>
          </w:tcPr>
          <w:p w14:paraId="4F38D518" w14:textId="77777777" w:rsidR="003E5EB6" w:rsidRPr="00972CFA" w:rsidRDefault="003E5EB6" w:rsidP="003E5EB6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14:paraId="3A87C6C7" w14:textId="77777777" w:rsidR="00E2465E" w:rsidRPr="00972CFA" w:rsidRDefault="00E2465E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Câu 11 (1,5 điểm)</w:t>
      </w:r>
    </w:p>
    <w:tbl>
      <w:tblPr>
        <w:tblStyle w:val="TableGrid"/>
        <w:tblW w:w="0" w:type="auto"/>
        <w:tblInd w:w="-95" w:type="dxa"/>
        <w:tblLook w:val="04A0" w:firstRow="1" w:lastRow="0" w:firstColumn="1" w:lastColumn="0" w:noHBand="0" w:noVBand="1"/>
      </w:tblPr>
      <w:tblGrid>
        <w:gridCol w:w="1206"/>
        <w:gridCol w:w="7409"/>
        <w:gridCol w:w="1107"/>
      </w:tblGrid>
      <w:tr w:rsidR="00920AF7" w:rsidRPr="00972CFA" w14:paraId="6DBC3797" w14:textId="77777777" w:rsidTr="003E5EB6">
        <w:tc>
          <w:tcPr>
            <w:tcW w:w="1206" w:type="dxa"/>
          </w:tcPr>
          <w:p w14:paraId="05E19D95" w14:textId="77777777" w:rsidR="00E2465E" w:rsidRPr="00972CFA" w:rsidRDefault="00E2465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409" w:type="dxa"/>
          </w:tcPr>
          <w:p w14:paraId="3B671613" w14:textId="77777777" w:rsidR="00E2465E" w:rsidRPr="00972CFA" w:rsidRDefault="00E2465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07" w:type="dxa"/>
          </w:tcPr>
          <w:p w14:paraId="7CC6B289" w14:textId="77777777" w:rsidR="00E2465E" w:rsidRPr="00972CFA" w:rsidRDefault="00E2465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E2465E" w:rsidRPr="00972CFA" w14:paraId="364F572A" w14:textId="77777777" w:rsidTr="003E5EB6">
        <w:tc>
          <w:tcPr>
            <w:tcW w:w="1206" w:type="dxa"/>
          </w:tcPr>
          <w:p w14:paraId="68AD8594" w14:textId="77777777" w:rsidR="00E2465E" w:rsidRPr="00972CFA" w:rsidRDefault="003D44E3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  <w:r w:rsidR="000E417C" w:rsidRPr="00972CF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a</w:t>
            </w:r>
          </w:p>
          <w:p w14:paraId="63EA63FE" w14:textId="77777777" w:rsidR="003D44E3" w:rsidRPr="00972CFA" w:rsidRDefault="000E417C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(0</w:t>
            </w:r>
            <w:r w:rsidR="003D44E3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,5 điểm)</w:t>
            </w:r>
          </w:p>
        </w:tc>
        <w:tc>
          <w:tcPr>
            <w:tcW w:w="7409" w:type="dxa"/>
          </w:tcPr>
          <w:p w14:paraId="092B759A" w14:textId="77777777" w:rsidR="00415531" w:rsidRPr="00972CFA" w:rsidRDefault="00415531" w:rsidP="00415531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9619C57" w14:textId="57CA4D0A" w:rsidR="003A67A4" w:rsidRPr="00972CFA" w:rsidRDefault="00415531" w:rsidP="00415531">
            <w:pPr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Cả hai khóa cùng mở .Cả ba đèn cùng sáng</w:t>
            </w:r>
            <w:r w:rsidRPr="00972CFA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en-US"/>
              </w:rPr>
              <w:drawing>
                <wp:inline distT="0" distB="0" distL="0" distR="0" wp14:anchorId="6EF43D0B" wp14:editId="557D77D4">
                  <wp:extent cx="1972080" cy="10572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544" cy="1059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7" w:type="dxa"/>
          </w:tcPr>
          <w:p w14:paraId="30B7BAFB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38CEEF3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6355231" w14:textId="4B0F69D2" w:rsidR="00E2465E" w:rsidRPr="00972CFA" w:rsidRDefault="00415531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="003A67A4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,</w:t>
            </w:r>
            <w:r w:rsidR="007E593E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3A67A4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469EC41E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3D69414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9FBB3A8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8281F8D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E2465E" w:rsidRPr="00972CFA" w14:paraId="3AC94E6C" w14:textId="77777777" w:rsidTr="003E5EB6">
        <w:tc>
          <w:tcPr>
            <w:tcW w:w="1206" w:type="dxa"/>
          </w:tcPr>
          <w:p w14:paraId="1CCFB250" w14:textId="77777777" w:rsidR="000E417C" w:rsidRPr="00972CFA" w:rsidRDefault="000E417C" w:rsidP="000E417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b</w:t>
            </w:r>
          </w:p>
          <w:p w14:paraId="66F8688C" w14:textId="77777777" w:rsidR="00E2465E" w:rsidRPr="00972CFA" w:rsidRDefault="000E417C" w:rsidP="000E417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409" w:type="dxa"/>
          </w:tcPr>
          <w:p w14:paraId="7B22AE3E" w14:textId="0FB6154C" w:rsidR="00E2465E" w:rsidRPr="00972CFA" w:rsidRDefault="00415531" w:rsidP="00415531">
            <w:pPr>
              <w:ind w:firstLine="720"/>
              <w:jc w:val="lef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Khóa 1 đóng, khóa 2 mở chỉ có đèn 3 sáng</w:t>
            </w:r>
            <w:r w:rsidRPr="00972CFA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en-US"/>
              </w:rPr>
              <w:drawing>
                <wp:inline distT="0" distB="0" distL="0" distR="0" wp14:anchorId="3FED196C" wp14:editId="75BCDC61">
                  <wp:extent cx="2087563" cy="1095375"/>
                  <wp:effectExtent l="0" t="0" r="825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8700" cy="1095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7" w:type="dxa"/>
          </w:tcPr>
          <w:p w14:paraId="4788CA9C" w14:textId="77777777" w:rsidR="00E2465E" w:rsidRPr="00972CFA" w:rsidRDefault="005C580D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7E593E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3A67A4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65D1A9FF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B4B1972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B1BDCD8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6F4074F" w14:textId="77777777" w:rsidR="007E593E" w:rsidRPr="00972CFA" w:rsidRDefault="007E593E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3A67A4" w:rsidRPr="00972CFA" w14:paraId="5B6AC463" w14:textId="77777777" w:rsidTr="003E5EB6">
        <w:tc>
          <w:tcPr>
            <w:tcW w:w="1206" w:type="dxa"/>
          </w:tcPr>
          <w:p w14:paraId="57D24E37" w14:textId="77777777" w:rsidR="000E417C" w:rsidRPr="00972CFA" w:rsidRDefault="000E417C" w:rsidP="000E417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c</w:t>
            </w:r>
          </w:p>
          <w:p w14:paraId="3A0F6AAC" w14:textId="77777777" w:rsidR="003A67A4" w:rsidRPr="00972CFA" w:rsidRDefault="000E417C" w:rsidP="000E417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0,5 </w:t>
            </w: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điểm)</w:t>
            </w:r>
          </w:p>
        </w:tc>
        <w:tc>
          <w:tcPr>
            <w:tcW w:w="7409" w:type="dxa"/>
          </w:tcPr>
          <w:p w14:paraId="59F00A79" w14:textId="5E332951" w:rsidR="003A67A4" w:rsidRPr="00972CFA" w:rsidRDefault="00415531" w:rsidP="002A761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ả hai khóa cùng đóng</w:t>
            </w:r>
            <w:r w:rsidR="002740B2"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cả ba đèn cùng sáng</w:t>
            </w:r>
          </w:p>
          <w:p w14:paraId="188E2B8C" w14:textId="055B9B09" w:rsidR="00415531" w:rsidRPr="00972CFA" w:rsidRDefault="002740B2" w:rsidP="002A761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en-US"/>
              </w:rPr>
              <w:lastRenderedPageBreak/>
              <w:drawing>
                <wp:inline distT="0" distB="0" distL="0" distR="0" wp14:anchorId="22515313" wp14:editId="5D049F0E">
                  <wp:extent cx="1934752" cy="1314450"/>
                  <wp:effectExtent l="0" t="0" r="889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0625" cy="13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7" w:type="dxa"/>
          </w:tcPr>
          <w:p w14:paraId="2129562E" w14:textId="77777777" w:rsidR="003A67A4" w:rsidRPr="00972CFA" w:rsidRDefault="005C580D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0,</w:t>
            </w:r>
            <w:r w:rsidR="00CD377F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3A67A4"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49DBDEA7" w14:textId="77777777" w:rsidR="00CD377F" w:rsidRPr="00972CFA" w:rsidRDefault="00CD377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2F99280" w14:textId="77777777" w:rsidR="00CD377F" w:rsidRPr="00972CFA" w:rsidRDefault="00CD377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B75E636" w14:textId="77777777" w:rsidR="00CD377F" w:rsidRPr="00972CFA" w:rsidRDefault="00CD377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50D5173" w14:textId="77777777" w:rsidR="00CD377F" w:rsidRPr="00972CFA" w:rsidRDefault="00CD377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2AFA8C95" w14:textId="77777777" w:rsidR="003A67A4" w:rsidRPr="00972CFA" w:rsidRDefault="003A67A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8F007DE" w14:textId="77777777" w:rsidR="003A67A4" w:rsidRPr="00972CFA" w:rsidRDefault="003A67A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29FCE3A8" w14:textId="77777777" w:rsidR="003D44E3" w:rsidRPr="00972CFA" w:rsidRDefault="003D44E3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lastRenderedPageBreak/>
        <w:t>Câu 12 (1,0 điểm)</w:t>
      </w:r>
    </w:p>
    <w:tbl>
      <w:tblPr>
        <w:tblStyle w:val="TableGrid"/>
        <w:tblW w:w="9990" w:type="dxa"/>
        <w:tblInd w:w="-185" w:type="dxa"/>
        <w:tblLook w:val="04A0" w:firstRow="1" w:lastRow="0" w:firstColumn="1" w:lastColumn="0" w:noHBand="0" w:noVBand="1"/>
      </w:tblPr>
      <w:tblGrid>
        <w:gridCol w:w="1300"/>
        <w:gridCol w:w="7610"/>
        <w:gridCol w:w="1080"/>
      </w:tblGrid>
      <w:tr w:rsidR="00920AF7" w:rsidRPr="00972CFA" w14:paraId="4AF07D24" w14:textId="77777777" w:rsidTr="009F5344">
        <w:tc>
          <w:tcPr>
            <w:tcW w:w="1300" w:type="dxa"/>
          </w:tcPr>
          <w:p w14:paraId="65B667C4" w14:textId="77777777" w:rsidR="003D44E3" w:rsidRPr="00972CFA" w:rsidRDefault="003D44E3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610" w:type="dxa"/>
          </w:tcPr>
          <w:p w14:paraId="21B7ABD6" w14:textId="77777777" w:rsidR="003D44E3" w:rsidRPr="00972CFA" w:rsidRDefault="003D44E3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080" w:type="dxa"/>
          </w:tcPr>
          <w:p w14:paraId="1E47FE38" w14:textId="77777777" w:rsidR="003D44E3" w:rsidRPr="00972CFA" w:rsidRDefault="003D44E3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417E8B" w:rsidRPr="00972CFA" w14:paraId="27B4FFEA" w14:textId="77777777" w:rsidTr="009F5344">
        <w:tc>
          <w:tcPr>
            <w:tcW w:w="1300" w:type="dxa"/>
          </w:tcPr>
          <w:p w14:paraId="06FD9CE8" w14:textId="77777777" w:rsidR="00417E8B" w:rsidRPr="00972CFA" w:rsidRDefault="00CD7B80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2 (1,0 điểm)</w:t>
            </w:r>
          </w:p>
        </w:tc>
        <w:tc>
          <w:tcPr>
            <w:tcW w:w="7610" w:type="dxa"/>
          </w:tcPr>
          <w:p w14:paraId="3F899FB3" w14:textId="77777777" w:rsidR="009F5344" w:rsidRPr="00972CFA" w:rsidRDefault="009F5344" w:rsidP="009F5344">
            <w:pPr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Xác định lưc đẩy Acsimet</w:t>
            </w:r>
          </w:p>
          <w:p w14:paraId="1DC0715E" w14:textId="77777777" w:rsidR="009F5344" w:rsidRPr="00972CFA" w:rsidRDefault="009F5344" w:rsidP="009F5344">
            <w:pPr>
              <w:spacing w:before="24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        F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A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= P – P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 xml:space="preserve">1 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( với F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A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= V.d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o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)</w:t>
            </w:r>
          </w:p>
          <w:p w14:paraId="7AC9E6BB" w14:textId="77777777" w:rsidR="009F5344" w:rsidRPr="00972CFA" w:rsidRDefault="009F5344" w:rsidP="009F5344">
            <w:pPr>
              <w:spacing w:before="24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Xác định thể tích của vật : V= </w:t>
            </w:r>
            <w:r w:rsidRPr="00972CFA">
              <w:rPr>
                <w:rFonts w:ascii="Times New Roman" w:hAnsi="Times New Roman" w:cs="Times New Roman"/>
                <w:position w:val="-30"/>
                <w:sz w:val="26"/>
                <w:szCs w:val="26"/>
                <w:lang w:val="de-DE" w:eastAsia="en-US"/>
              </w:rPr>
              <w:object w:dxaOrig="360" w:dyaOrig="680" w14:anchorId="2A38F480">
                <v:shape id="_x0000_i1210" type="#_x0000_t75" style="width:18pt;height:33.75pt;mso-position-horizontal-relative:page;mso-position-vertical-relative:page" o:ole="">
                  <v:imagedata r:id="rId19" o:title=""/>
                </v:shape>
                <o:OLEObject Type="Embed" ProgID="Equation.3" ShapeID="_x0000_i1210" DrawAspect="Content" ObjectID="_1787671096" r:id="rId20"/>
              </w:object>
            </w:r>
          </w:p>
          <w:p w14:paraId="2EA58DFE" w14:textId="77777777" w:rsidR="009F5344" w:rsidRPr="00972CFA" w:rsidRDefault="009F5344" w:rsidP="009F5344">
            <w:pPr>
              <w:ind w:left="338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Xác định trọng lượng riêng của viên sỏi  :</w:t>
            </w:r>
          </w:p>
          <w:p w14:paraId="20451F12" w14:textId="77777777" w:rsidR="009F5344" w:rsidRPr="00972CFA" w:rsidRDefault="009F5344" w:rsidP="009F5344">
            <w:pPr>
              <w:ind w:left="58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        d = </w:t>
            </w:r>
            <w:r w:rsidRPr="00972CFA">
              <w:rPr>
                <w:rFonts w:ascii="Times New Roman" w:hAnsi="Times New Roman" w:cs="Times New Roman"/>
                <w:position w:val="-60"/>
                <w:sz w:val="26"/>
                <w:szCs w:val="26"/>
                <w:lang w:val="de-DE" w:eastAsia="en-US"/>
              </w:rPr>
              <w:object w:dxaOrig="2280" w:dyaOrig="980" w14:anchorId="66089017">
                <v:shape id="_x0000_i1211" type="#_x0000_t75" style="width:114pt;height:48.75pt;mso-position-horizontal-relative:page;mso-position-vertical-relative:page" o:ole="">
                  <v:imagedata r:id="rId21" o:title=""/>
                </v:shape>
                <o:OLEObject Type="Embed" ProgID="Equation.3" ShapeID="_x0000_i1211" DrawAspect="Content" ObjectID="_1787671097" r:id="rId22"/>
              </w:object>
            </w:r>
          </w:p>
          <w:p w14:paraId="16C5A832" w14:textId="77777777" w:rsidR="009F5344" w:rsidRPr="00972CFA" w:rsidRDefault="009F5344" w:rsidP="009F5344">
            <w:pPr>
              <w:ind w:left="58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Từ đó xác định được khối lượng riêng của viên sỏi </w:t>
            </w:r>
          </w:p>
          <w:p w14:paraId="37D2318C" w14:textId="77777777" w:rsidR="009F5344" w:rsidRPr="00972CFA" w:rsidRDefault="009F5344" w:rsidP="009F5344">
            <w:pPr>
              <w:ind w:left="58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          D = </w:t>
            </w:r>
            <w:r w:rsidRPr="00972CFA">
              <w:rPr>
                <w:rFonts w:ascii="Times New Roman" w:hAnsi="Times New Roman" w:cs="Times New Roman"/>
                <w:position w:val="-30"/>
                <w:sz w:val="26"/>
                <w:szCs w:val="26"/>
                <w:lang w:val="de-DE" w:eastAsia="en-US"/>
              </w:rPr>
              <w:object w:dxaOrig="1120" w:dyaOrig="680" w14:anchorId="718CBF09">
                <v:shape id="_x0000_i1212" type="#_x0000_t75" style="width:56.25pt;height:33.75pt;mso-position-horizontal-relative:page;mso-position-vertical-relative:page" o:ole="">
                  <v:imagedata r:id="rId23" o:title=""/>
                </v:shape>
                <o:OLEObject Type="Embed" ProgID="Equation.3" ShapeID="_x0000_i1212" DrawAspect="Content" ObjectID="_1787671098" r:id="rId24"/>
              </w:objec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( *)</w:t>
            </w:r>
          </w:p>
          <w:p w14:paraId="15C3A838" w14:textId="77777777" w:rsidR="009F5344" w:rsidRPr="00972CFA" w:rsidRDefault="009F5344" w:rsidP="009F5344">
            <w:pPr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* Cách thực hiện :</w:t>
            </w:r>
          </w:p>
          <w:p w14:paraId="0E193674" w14:textId="77777777" w:rsidR="009F5344" w:rsidRPr="00972CFA" w:rsidRDefault="009F5344" w:rsidP="009F5344">
            <w:pPr>
              <w:spacing w:before="80" w:after="8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- Buộc viên sỏi bằng sợi dây rồi treo vào móc lực kế để xác định trọng lượng P của viên sỏi ngoài không khí .</w:t>
            </w:r>
          </w:p>
          <w:p w14:paraId="784AA5E7" w14:textId="77777777" w:rsidR="009F5344" w:rsidRPr="00972CFA" w:rsidRDefault="009F5344" w:rsidP="009F5344">
            <w:pPr>
              <w:spacing w:before="80" w:after="80"/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- Nhúng cho viên sỏi  này ngập trong nước  đọc số chỉ lực kế xác định P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1</w:t>
            </w:r>
          </w:p>
          <w:p w14:paraId="62CB7DBC" w14:textId="77777777" w:rsidR="009F5344" w:rsidRPr="00972CFA" w:rsidRDefault="009F5344" w:rsidP="009F5344">
            <w:pPr>
              <w:spacing w:before="80" w:after="8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- Xác định lực đẩy Acsimet : F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A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= P – P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 w:eastAsia="en-US"/>
              </w:rPr>
              <w:t>1</w:t>
            </w:r>
          </w:p>
          <w:p w14:paraId="33A38803" w14:textId="77777777" w:rsidR="009F5344" w:rsidRPr="00972CFA" w:rsidRDefault="009F5344" w:rsidP="009F5344">
            <w:pPr>
              <w:spacing w:before="80" w:after="8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 xml:space="preserve">        - Xác định D bằng công thức (*)</w:t>
            </w:r>
          </w:p>
          <w:p w14:paraId="23A5B874" w14:textId="77777777" w:rsidR="009F5344" w:rsidRPr="00972CFA" w:rsidRDefault="009F5344" w:rsidP="009F5344">
            <w:pPr>
              <w:spacing w:before="80" w:after="80"/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* Biện luận sai số:</w:t>
            </w:r>
          </w:p>
          <w:p w14:paraId="26A1C8C1" w14:textId="27A1FA0E" w:rsidR="00417E8B" w:rsidRPr="00972CFA" w:rsidRDefault="009F5344" w:rsidP="009F5344">
            <w:pPr>
              <w:ind w:left="720" w:hanging="360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de-DE" w:eastAsia="en-US"/>
              </w:rPr>
              <w:t>Sai số do tính toán, do dụng cụ đo...</w:t>
            </w:r>
          </w:p>
        </w:tc>
        <w:tc>
          <w:tcPr>
            <w:tcW w:w="1080" w:type="dxa"/>
          </w:tcPr>
          <w:p w14:paraId="279F6796" w14:textId="77777777" w:rsidR="00417E8B" w:rsidRPr="00972CFA" w:rsidRDefault="00417E8B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75B6D0B" w14:textId="77777777" w:rsidR="009F5344" w:rsidRPr="00972CFA" w:rsidRDefault="009F534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AC3A4EF" w14:textId="77777777" w:rsidR="009F5344" w:rsidRPr="00972CFA" w:rsidRDefault="009F534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955A64F" w14:textId="449B0961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0,25</w:t>
            </w:r>
          </w:p>
          <w:p w14:paraId="55D9DCBF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1F66022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3D2BC8A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BDABE91" w14:textId="77777777" w:rsidR="009F5344" w:rsidRPr="00972CFA" w:rsidRDefault="009F534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3EBA81B" w14:textId="77777777" w:rsidR="009F5344" w:rsidRPr="00972CFA" w:rsidRDefault="009F534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44DC78E" w14:textId="77777777" w:rsidR="009F5344" w:rsidRPr="00972CFA" w:rsidRDefault="009F5344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697B8D9" w14:textId="2B48D630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459B37F2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EBE13F5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D107E11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CC1008E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33F3223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A73276E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EBC8213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60D6E7F2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F8D0EF9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7963033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7C3EEE4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2B07CEA" w14:textId="77777777" w:rsidR="000A3C1F" w:rsidRPr="00972CFA" w:rsidRDefault="000A3C1F" w:rsidP="000B73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14:paraId="2D7C7E60" w14:textId="77777777" w:rsidR="00301318" w:rsidRPr="00972CFA" w:rsidRDefault="00301318" w:rsidP="000B7316">
      <w:pPr>
        <w:jc w:val="left"/>
        <w:rPr>
          <w:rFonts w:ascii="Times New Roman" w:hAnsi="Times New Roman" w:cs="Times New Roman"/>
          <w:b/>
          <w:sz w:val="26"/>
          <w:szCs w:val="26"/>
        </w:rPr>
      </w:pPr>
      <w:r w:rsidRPr="00972CFA">
        <w:rPr>
          <w:rFonts w:ascii="Times New Roman" w:hAnsi="Times New Roman" w:cs="Times New Roman"/>
          <w:b/>
          <w:sz w:val="26"/>
          <w:szCs w:val="26"/>
        </w:rPr>
        <w:t>Câu 13 (2,0 điểm)</w:t>
      </w:r>
    </w:p>
    <w:tbl>
      <w:tblPr>
        <w:tblW w:w="9996" w:type="dxa"/>
        <w:tblInd w:w="-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3"/>
        <w:gridCol w:w="7654"/>
        <w:gridCol w:w="1049"/>
      </w:tblGrid>
      <w:tr w:rsidR="000D397D" w:rsidRPr="00972CFA" w14:paraId="1BDE1FE8" w14:textId="77777777" w:rsidTr="004F1A8C">
        <w:trPr>
          <w:trHeight w:val="20"/>
        </w:trPr>
        <w:tc>
          <w:tcPr>
            <w:tcW w:w="129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C08F082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7654" w:type="dxa"/>
            <w:tcBorders>
              <w:bottom w:val="dotted" w:sz="4" w:space="0" w:color="auto"/>
            </w:tcBorders>
            <w:shd w:val="clear" w:color="auto" w:fill="FFFFFF" w:themeFill="background1"/>
            <w:vAlign w:val="center"/>
          </w:tcPr>
          <w:p w14:paraId="1DFF7795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049" w:type="dxa"/>
            <w:tcBorders>
              <w:bottom w:val="dotted" w:sz="4" w:space="0" w:color="auto"/>
            </w:tcBorders>
            <w:shd w:val="clear" w:color="auto" w:fill="FFFFFF" w:themeFill="background1"/>
            <w:vAlign w:val="center"/>
          </w:tcPr>
          <w:p w14:paraId="6C9B4620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0D397D" w:rsidRPr="00972CFA" w14:paraId="1E079224" w14:textId="77777777" w:rsidTr="004F1A8C">
        <w:trPr>
          <w:trHeight w:val="20"/>
        </w:trPr>
        <w:tc>
          <w:tcPr>
            <w:tcW w:w="1293" w:type="dxa"/>
            <w:tcBorders>
              <w:bottom w:val="dotted" w:sz="4" w:space="0" w:color="auto"/>
            </w:tcBorders>
            <w:vAlign w:val="center"/>
          </w:tcPr>
          <w:p w14:paraId="337AB883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3.a (1,0 điểm)</w:t>
            </w:r>
          </w:p>
        </w:tc>
        <w:tc>
          <w:tcPr>
            <w:tcW w:w="7654" w:type="dxa"/>
            <w:vAlign w:val="center"/>
          </w:tcPr>
          <w:p w14:paraId="06053A08" w14:textId="024B4F9B" w:rsidR="000D397D" w:rsidRPr="00972CFA" w:rsidRDefault="004F1A8C" w:rsidP="000D397D">
            <w:pPr>
              <w:tabs>
                <w:tab w:val="center" w:pos="501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object w:dxaOrig="4125" w:dyaOrig="3540" w14:anchorId="13678112">
                <v:shape id="_x0000_i1026" type="#_x0000_t75" style="width:134.25pt;height:116.25pt" o:ole="">
                  <v:imagedata r:id="rId25" o:title=""/>
                </v:shape>
                <o:OLEObject Type="Embed" ProgID="PBrush" ShapeID="_x0000_i1026" DrawAspect="Content" ObjectID="_1787671099" r:id="rId26"/>
              </w:object>
            </w:r>
          </w:p>
          <w:p w14:paraId="5C6F0B4E" w14:textId="77777777" w:rsidR="000D397D" w:rsidRPr="00972CFA" w:rsidRDefault="000D397D" w:rsidP="004F1A8C">
            <w:pPr>
              <w:tabs>
                <w:tab w:val="center" w:pos="5018"/>
              </w:tabs>
              <w:jc w:val="center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049" w:type="dxa"/>
            <w:vAlign w:val="center"/>
          </w:tcPr>
          <w:p w14:paraId="54612A57" w14:textId="77777777" w:rsidR="000D397D" w:rsidRPr="00972CFA" w:rsidRDefault="000D397D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  <w:p w14:paraId="2EA228E4" w14:textId="7EE6B861" w:rsidR="000D397D" w:rsidRPr="00972CFA" w:rsidRDefault="004F1A8C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,0</w:t>
            </w:r>
          </w:p>
        </w:tc>
      </w:tr>
      <w:tr w:rsidR="000D397D" w:rsidRPr="00972CFA" w14:paraId="2B99DAE1" w14:textId="77777777" w:rsidTr="004F1A8C">
        <w:trPr>
          <w:trHeight w:val="20"/>
        </w:trPr>
        <w:tc>
          <w:tcPr>
            <w:tcW w:w="1293" w:type="dxa"/>
            <w:tcBorders>
              <w:bottom w:val="dotted" w:sz="4" w:space="0" w:color="auto"/>
            </w:tcBorders>
            <w:vAlign w:val="center"/>
          </w:tcPr>
          <w:p w14:paraId="237E245B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3.b. (0,5 điểm)</w:t>
            </w:r>
          </w:p>
        </w:tc>
        <w:tc>
          <w:tcPr>
            <w:tcW w:w="7654" w:type="dxa"/>
          </w:tcPr>
          <w:p w14:paraId="3D639520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b/>
                <w:i/>
                <w:sz w:val="26"/>
                <w:szCs w:val="26"/>
                <w:lang w:val="pt-BR"/>
              </w:rPr>
              <w:t>Tính IB, HB, KA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14:paraId="305CBDC6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Vẽ C đối xứng S qua A.</w:t>
            </w:r>
          </w:p>
          <w:p w14:paraId="70E923E7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Tam giác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'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IB đồng dạng với tam giác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'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</w:p>
          <w:p w14:paraId="3B133FFE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2640" w:dyaOrig="660" w14:anchorId="641EEA4D">
                <v:shape id="_x0000_i1027" type="#_x0000_t75" style="width:132pt;height:33pt" o:ole="">
                  <v:imagedata r:id="rId27" o:title=""/>
                </v:shape>
                <o:OLEObject Type="Embed" ProgID="Equation.DSMT4" ShapeID="_x0000_i1027" DrawAspect="Content" ObjectID="_1787671100" r:id="rId28"/>
              </w:object>
            </w:r>
          </w:p>
          <w:p w14:paraId="6C8ABC7A" w14:textId="609DE1CF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980" w:dyaOrig="620" w14:anchorId="110F87FB">
                <v:shape id="_x0000_i1028" type="#_x0000_t75" style="width:99pt;height:30.75pt" o:ole="">
                  <v:imagedata r:id="rId29" o:title=""/>
                </v:shape>
                <o:OLEObject Type="Embed" ProgID="Equation.DSMT4" ShapeID="_x0000_i1028" DrawAspect="Content" ObjectID="_1787671101" r:id="rId30"/>
              </w:object>
            </w:r>
          </w:p>
          <w:p w14:paraId="216D7FEB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Tam giác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'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A đồng dạng với tam giác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'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O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'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 nên ta có:</w:t>
            </w:r>
          </w:p>
          <w:p w14:paraId="39457028" w14:textId="5AEA45D7" w:rsidR="000D397D" w:rsidRPr="00972CFA" w:rsidRDefault="004F1A8C" w:rsidP="004F1A8C">
            <w:pPr>
              <w:tabs>
                <w:tab w:val="center" w:pos="5018"/>
              </w:tabs>
              <w:rPr>
                <w:rFonts w:ascii="Times New Roman" w:eastAsia="MS PGothic" w:hAnsi="Times New Roman" w:cs="Times New Roman"/>
                <w:b/>
                <w:bCs/>
                <w:noProof/>
                <w:color w:val="000000"/>
                <w:kern w:val="0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</w:t>
            </w: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1180" w:dyaOrig="660" w14:anchorId="1BE07344">
                <v:shape id="_x0000_i1029" type="#_x0000_t75" style="width:59.25pt;height:33pt" o:ole="">
                  <v:imagedata r:id="rId31" o:title=""/>
                </v:shape>
                <o:OLEObject Type="Embed" ProgID="Equation.DSMT4" ShapeID="_x0000_i1029" DrawAspect="Content" ObjectID="_1787671102" r:id="rId32"/>
              </w:object>
            </w:r>
            <w:r w:rsidRPr="00972CF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nên </w:t>
            </w: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object w:dxaOrig="4380" w:dyaOrig="660" w14:anchorId="0CB2AB55">
                <v:shape id="_x0000_i1030" type="#_x0000_t75" style="width:219pt;height:33pt" o:ole="">
                  <v:imagedata r:id="rId33" o:title=""/>
                </v:shape>
                <o:OLEObject Type="Embed" ProgID="Equation.DSMT4" ShapeID="_x0000_i1030" DrawAspect="Content" ObjectID="_1787671103" r:id="rId34"/>
              </w:object>
            </w:r>
          </w:p>
        </w:tc>
        <w:tc>
          <w:tcPr>
            <w:tcW w:w="1049" w:type="dxa"/>
            <w:vAlign w:val="center"/>
          </w:tcPr>
          <w:p w14:paraId="37EC71BE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  <w:p w14:paraId="04D45D3E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209D77B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E9C8039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4EFCBD2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E6B0B36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0D397D" w:rsidRPr="00972CFA" w14:paraId="084DD413" w14:textId="77777777" w:rsidTr="004F1A8C">
        <w:trPr>
          <w:trHeight w:val="20"/>
        </w:trPr>
        <w:tc>
          <w:tcPr>
            <w:tcW w:w="1293" w:type="dxa"/>
            <w:tcBorders>
              <w:top w:val="dotted" w:sz="4" w:space="0" w:color="auto"/>
            </w:tcBorders>
            <w:vAlign w:val="center"/>
          </w:tcPr>
          <w:p w14:paraId="486EAF6C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</w:rPr>
              <w:t>13.c. (0,5 điểm)</w:t>
            </w:r>
          </w:p>
        </w:tc>
        <w:tc>
          <w:tcPr>
            <w:tcW w:w="7654" w:type="dxa"/>
            <w:tcBorders>
              <w:top w:val="dotted" w:sz="4" w:space="0" w:color="auto"/>
            </w:tcBorders>
            <w:vAlign w:val="center"/>
          </w:tcPr>
          <w:p w14:paraId="4FB8F2A8" w14:textId="77777777" w:rsidR="004F1A8C" w:rsidRPr="00972CFA" w:rsidRDefault="004F1A8C" w:rsidP="004F1A8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object w:dxaOrig="3885" w:dyaOrig="2130" w14:anchorId="0898DFD1">
                <v:shape id="_x0000_i1031" type="#_x0000_t75" style="width:156pt;height:78pt" o:ole="">
                  <v:imagedata r:id="rId35" o:title=""/>
                </v:shape>
                <o:OLEObject Type="Embed" ProgID="PBrush" ShapeID="_x0000_i1031" DrawAspect="Content" ObjectID="_1787671104" r:id="rId36"/>
              </w:object>
            </w:r>
          </w:p>
          <w:p w14:paraId="0541F61F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8BA3A1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- Trong thời gian t điểm sáng S dịch chuyển sang phải đoạn đường là d thì:</w:t>
            </w:r>
          </w:p>
          <w:p w14:paraId="5E11434F" w14:textId="77777777" w:rsidR="004F1A8C" w:rsidRPr="00972CFA" w:rsidRDefault="004F1A8C" w:rsidP="004F1A8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 w14:anchorId="6BCF04DE">
                <v:shape id="_x0000_i1032" type="#_x0000_t75" style="width:30pt;height:30.75pt" o:ole="">
                  <v:imagedata r:id="rId37" o:title=""/>
                </v:shape>
                <o:OLEObject Type="Embed" ProgID="Equation.DSMT4" ShapeID="_x0000_i1032" DrawAspect="Content" ObjectID="_1787671105" r:id="rId38"/>
              </w:objec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7501626" w14:textId="77777777" w:rsidR="004F1A8C" w:rsidRPr="00972CFA" w:rsidRDefault="004F1A8C" w:rsidP="004F1A8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- 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dịch chuyển sang trái đoạn đường cũng là d, nên quãng đường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dịch chuyển so với S trong thời gian t là 2d. Vậy vận tốc của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so với S:</w:t>
            </w:r>
          </w:p>
          <w:p w14:paraId="366E9196" w14:textId="1AAA0968" w:rsidR="004F1A8C" w:rsidRPr="00972CFA" w:rsidRDefault="004F1A8C" w:rsidP="004F1A8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72CF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79" w:dyaOrig="620" w14:anchorId="7FFAB32E">
                <v:shape id="_x0000_i1033" type="#_x0000_t75" style="width:104.25pt;height:30.75pt" o:ole="">
                  <v:imagedata r:id="rId39" o:title=""/>
                </v:shape>
                <o:OLEObject Type="Embed" ProgID="Equation.DSMT4" ShapeID="_x0000_i1033" DrawAspect="Content" ObjectID="_1787671106" r:id="rId40"/>
              </w:object>
            </w:r>
          </w:p>
          <w:p w14:paraId="594C993A" w14:textId="6D296C71" w:rsidR="000D397D" w:rsidRPr="00972CFA" w:rsidRDefault="004F1A8C" w:rsidP="004F1A8C">
            <w:pPr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>-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cũng dịch chuyển sang trái đoạn đường cũng là d, nên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không dịch chuyển so với , vậy vận tốc của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so với S</w:t>
            </w:r>
            <w:r w:rsidRPr="00972CF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972CFA">
              <w:rPr>
                <w:rFonts w:ascii="Times New Roman" w:hAnsi="Times New Roman" w:cs="Times New Roman"/>
                <w:sz w:val="26"/>
                <w:szCs w:val="26"/>
              </w:rPr>
              <w:t xml:space="preserve"> bằng 0</w:t>
            </w:r>
          </w:p>
        </w:tc>
        <w:tc>
          <w:tcPr>
            <w:tcW w:w="1049" w:type="dxa"/>
            <w:tcBorders>
              <w:top w:val="dotted" w:sz="4" w:space="0" w:color="auto"/>
            </w:tcBorders>
          </w:tcPr>
          <w:p w14:paraId="6A9F1B7C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  <w:p w14:paraId="74EE66F2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  <w:p w14:paraId="78F03843" w14:textId="77777777" w:rsidR="000D397D" w:rsidRPr="00972CFA" w:rsidRDefault="000D397D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pt-BR"/>
              </w:rPr>
            </w:pPr>
            <w:r w:rsidRPr="00972CFA">
              <w:rPr>
                <w:rFonts w:ascii="Times New Roman" w:eastAsia="Arial" w:hAnsi="Times New Roman" w:cs="Times New Roman"/>
                <w:b/>
                <w:sz w:val="26"/>
                <w:szCs w:val="26"/>
                <w:lang w:val="pt-BR"/>
              </w:rPr>
              <w:t>0,25</w:t>
            </w:r>
          </w:p>
          <w:p w14:paraId="32AB6757" w14:textId="77777777" w:rsidR="000D397D" w:rsidRPr="00972CFA" w:rsidRDefault="000D397D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pt-BR"/>
              </w:rPr>
            </w:pPr>
          </w:p>
          <w:p w14:paraId="34F8872D" w14:textId="77777777" w:rsidR="000D397D" w:rsidRPr="00972CFA" w:rsidRDefault="000D397D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pt-BR"/>
              </w:rPr>
            </w:pPr>
          </w:p>
          <w:p w14:paraId="3D66AC41" w14:textId="77777777" w:rsidR="000D397D" w:rsidRPr="00972CFA" w:rsidRDefault="000D397D" w:rsidP="000D397D">
            <w:pPr>
              <w:jc w:val="center"/>
              <w:rPr>
                <w:rFonts w:ascii="Times New Roman" w:eastAsia="Arial" w:hAnsi="Times New Roman" w:cs="Times New Roman"/>
                <w:b/>
                <w:sz w:val="26"/>
                <w:szCs w:val="26"/>
                <w:lang w:val="pt-BR"/>
              </w:rPr>
            </w:pPr>
          </w:p>
          <w:p w14:paraId="26EB0A76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</w:p>
          <w:p w14:paraId="21FD2A55" w14:textId="77777777" w:rsidR="000D397D" w:rsidRPr="00972CFA" w:rsidRDefault="000D397D" w:rsidP="000D397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972CFA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0,25</w:t>
            </w:r>
          </w:p>
        </w:tc>
      </w:tr>
    </w:tbl>
    <w:p w14:paraId="2CCDA489" w14:textId="77777777" w:rsidR="00F749B2" w:rsidRPr="00972CFA" w:rsidRDefault="00D73D0F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72CFA">
        <w:rPr>
          <w:rFonts w:ascii="Times New Roman" w:hAnsi="Times New Roman" w:cs="Times New Roman"/>
          <w:b/>
          <w:sz w:val="26"/>
          <w:szCs w:val="26"/>
          <w:lang w:val="pt-BR"/>
        </w:rPr>
        <w:t>Ghi chú: Trong các câu hs có cách làm khác mà đúng bản chất vật lí, cho kết quả đúng vẫn đạt điểm tối đa.</w:t>
      </w:r>
    </w:p>
    <w:p w14:paraId="682DE81F" w14:textId="77777777" w:rsidR="003F1C23" w:rsidRPr="00972CFA" w:rsidRDefault="003F1C23" w:rsidP="000B7316">
      <w:pPr>
        <w:jc w:val="left"/>
        <w:rPr>
          <w:rFonts w:ascii="Times New Roman" w:hAnsi="Times New Roman" w:cs="Times New Roman"/>
          <w:b/>
          <w:sz w:val="26"/>
          <w:szCs w:val="26"/>
          <w:lang w:val="pt-BR"/>
        </w:rPr>
      </w:pPr>
    </w:p>
    <w:sectPr w:rsidR="003F1C23" w:rsidRPr="00972CFA" w:rsidSect="00112F2A">
      <w:footerReference w:type="default" r:id="rId41"/>
      <w:pgSz w:w="11906" w:h="16838" w:code="9"/>
      <w:pgMar w:top="851" w:right="851" w:bottom="851" w:left="1418" w:header="720" w:footer="720" w:gutter="0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242144" w14:textId="77777777" w:rsidR="00EE547E" w:rsidRDefault="00EE547E" w:rsidP="0067049D">
      <w:r>
        <w:separator/>
      </w:r>
    </w:p>
  </w:endnote>
  <w:endnote w:type="continuationSeparator" w:id="0">
    <w:p w14:paraId="049F01C9" w14:textId="77777777" w:rsidR="00EE547E" w:rsidRDefault="00EE547E" w:rsidP="00670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147142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C93E28" w14:textId="6FC820B2" w:rsidR="009A0804" w:rsidRDefault="009A080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489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7626005" w14:textId="77777777" w:rsidR="009A0804" w:rsidRDefault="009A08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AF5D9E" w14:textId="77777777" w:rsidR="00EE547E" w:rsidRDefault="00EE547E" w:rsidP="0067049D">
      <w:r>
        <w:separator/>
      </w:r>
    </w:p>
  </w:footnote>
  <w:footnote w:type="continuationSeparator" w:id="0">
    <w:p w14:paraId="3E00D0E6" w14:textId="77777777" w:rsidR="00EE547E" w:rsidRDefault="00EE547E" w:rsidP="00670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06E93"/>
    <w:multiLevelType w:val="hybridMultilevel"/>
    <w:tmpl w:val="0B4016C6"/>
    <w:lvl w:ilvl="0" w:tplc="B450E260">
      <w:start w:val="1"/>
      <w:numFmt w:val="bullet"/>
      <w:lvlText w:val="-"/>
      <w:lvlJc w:val="left"/>
      <w:pPr>
        <w:ind w:left="50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0B" w:tentative="1">
      <w:start w:val="1"/>
      <w:numFmt w:val="bullet"/>
      <w:lvlText w:val=""/>
      <w:lvlJc w:val="left"/>
      <w:pPr>
        <w:ind w:left="98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4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2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4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50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920" w:hanging="420"/>
      </w:pPr>
      <w:rPr>
        <w:rFonts w:ascii="Wingdings" w:hAnsi="Wingdings" w:hint="default"/>
      </w:rPr>
    </w:lvl>
  </w:abstractNum>
  <w:abstractNum w:abstractNumId="1" w15:restartNumberingAfterBreak="0">
    <w:nsid w:val="10123C5D"/>
    <w:multiLevelType w:val="hybridMultilevel"/>
    <w:tmpl w:val="F338373A"/>
    <w:lvl w:ilvl="0" w:tplc="38B6166E">
      <w:start w:val="1"/>
      <w:numFmt w:val="lowerLetter"/>
      <w:pStyle w:val="ListParagraph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73E76"/>
    <w:multiLevelType w:val="hybridMultilevel"/>
    <w:tmpl w:val="E08E52C8"/>
    <w:lvl w:ilvl="0" w:tplc="2F1CD53A">
      <w:numFmt w:val="bullet"/>
      <w:lvlText w:val="-"/>
      <w:lvlJc w:val="left"/>
      <w:pPr>
        <w:ind w:left="280" w:hanging="152"/>
      </w:pPr>
      <w:rPr>
        <w:rFonts w:ascii="Times New Roman" w:eastAsia="Times New Roman" w:hAnsi="Times New Roman" w:cs="Times New Roman" w:hint="default"/>
        <w:spacing w:val="0"/>
        <w:w w:val="99"/>
        <w:lang w:val="vi" w:eastAsia="en-US" w:bidi="ar-SA"/>
      </w:rPr>
    </w:lvl>
    <w:lvl w:ilvl="1" w:tplc="AEF461AC">
      <w:numFmt w:val="bullet"/>
      <w:lvlText w:val="•"/>
      <w:lvlJc w:val="left"/>
      <w:pPr>
        <w:ind w:left="1232" w:hanging="152"/>
      </w:pPr>
      <w:rPr>
        <w:rFonts w:hint="default"/>
        <w:lang w:val="vi" w:eastAsia="en-US" w:bidi="ar-SA"/>
      </w:rPr>
    </w:lvl>
    <w:lvl w:ilvl="2" w:tplc="581EE034">
      <w:numFmt w:val="bullet"/>
      <w:lvlText w:val="•"/>
      <w:lvlJc w:val="left"/>
      <w:pPr>
        <w:ind w:left="2184" w:hanging="152"/>
      </w:pPr>
      <w:rPr>
        <w:rFonts w:hint="default"/>
        <w:lang w:val="vi" w:eastAsia="en-US" w:bidi="ar-SA"/>
      </w:rPr>
    </w:lvl>
    <w:lvl w:ilvl="3" w:tplc="C284BAD8">
      <w:numFmt w:val="bullet"/>
      <w:lvlText w:val="•"/>
      <w:lvlJc w:val="left"/>
      <w:pPr>
        <w:ind w:left="3136" w:hanging="152"/>
      </w:pPr>
      <w:rPr>
        <w:rFonts w:hint="default"/>
        <w:lang w:val="vi" w:eastAsia="en-US" w:bidi="ar-SA"/>
      </w:rPr>
    </w:lvl>
    <w:lvl w:ilvl="4" w:tplc="87509694">
      <w:numFmt w:val="bullet"/>
      <w:lvlText w:val="•"/>
      <w:lvlJc w:val="left"/>
      <w:pPr>
        <w:ind w:left="4088" w:hanging="152"/>
      </w:pPr>
      <w:rPr>
        <w:rFonts w:hint="default"/>
        <w:lang w:val="vi" w:eastAsia="en-US" w:bidi="ar-SA"/>
      </w:rPr>
    </w:lvl>
    <w:lvl w:ilvl="5" w:tplc="54DAAD30">
      <w:numFmt w:val="bullet"/>
      <w:lvlText w:val="•"/>
      <w:lvlJc w:val="left"/>
      <w:pPr>
        <w:ind w:left="5040" w:hanging="152"/>
      </w:pPr>
      <w:rPr>
        <w:rFonts w:hint="default"/>
        <w:lang w:val="vi" w:eastAsia="en-US" w:bidi="ar-SA"/>
      </w:rPr>
    </w:lvl>
    <w:lvl w:ilvl="6" w:tplc="AD96ED62">
      <w:numFmt w:val="bullet"/>
      <w:lvlText w:val="•"/>
      <w:lvlJc w:val="left"/>
      <w:pPr>
        <w:ind w:left="5992" w:hanging="152"/>
      </w:pPr>
      <w:rPr>
        <w:rFonts w:hint="default"/>
        <w:lang w:val="vi" w:eastAsia="en-US" w:bidi="ar-SA"/>
      </w:rPr>
    </w:lvl>
    <w:lvl w:ilvl="7" w:tplc="6276B702">
      <w:numFmt w:val="bullet"/>
      <w:lvlText w:val="•"/>
      <w:lvlJc w:val="left"/>
      <w:pPr>
        <w:ind w:left="6944" w:hanging="152"/>
      </w:pPr>
      <w:rPr>
        <w:rFonts w:hint="default"/>
        <w:lang w:val="vi" w:eastAsia="en-US" w:bidi="ar-SA"/>
      </w:rPr>
    </w:lvl>
    <w:lvl w:ilvl="8" w:tplc="5D3AF564">
      <w:numFmt w:val="bullet"/>
      <w:lvlText w:val="•"/>
      <w:lvlJc w:val="left"/>
      <w:pPr>
        <w:ind w:left="7896" w:hanging="152"/>
      </w:pPr>
      <w:rPr>
        <w:rFonts w:hint="default"/>
        <w:lang w:val="vi" w:eastAsia="en-US" w:bidi="ar-SA"/>
      </w:rPr>
    </w:lvl>
  </w:abstractNum>
  <w:abstractNum w:abstractNumId="3" w15:restartNumberingAfterBreak="0">
    <w:nsid w:val="38597A5E"/>
    <w:multiLevelType w:val="hybridMultilevel"/>
    <w:tmpl w:val="33607320"/>
    <w:lvl w:ilvl="0" w:tplc="F6723560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B17048"/>
    <w:multiLevelType w:val="hybridMultilevel"/>
    <w:tmpl w:val="0A44543A"/>
    <w:lvl w:ilvl="0" w:tplc="D49AB1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626029"/>
    <w:multiLevelType w:val="multilevel"/>
    <w:tmpl w:val="869A4B88"/>
    <w:lvl w:ilvl="0">
      <w:start w:val="1"/>
      <w:numFmt w:val="decimal"/>
      <w:lvlText w:val="3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06153A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defaultTabStop w:val="840"/>
  <w:drawingGridHorizontalSpacing w:val="105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FCD"/>
    <w:rsid w:val="00046436"/>
    <w:rsid w:val="00051188"/>
    <w:rsid w:val="000536C7"/>
    <w:rsid w:val="000548CF"/>
    <w:rsid w:val="00076B77"/>
    <w:rsid w:val="00097D39"/>
    <w:rsid w:val="000A0586"/>
    <w:rsid w:val="000A3C1F"/>
    <w:rsid w:val="000B5055"/>
    <w:rsid w:val="000B7316"/>
    <w:rsid w:val="000C4B53"/>
    <w:rsid w:val="000D397D"/>
    <w:rsid w:val="000D5705"/>
    <w:rsid w:val="000D618F"/>
    <w:rsid w:val="000E028D"/>
    <w:rsid w:val="000E3499"/>
    <w:rsid w:val="000E417C"/>
    <w:rsid w:val="000E443A"/>
    <w:rsid w:val="000E6C88"/>
    <w:rsid w:val="000F5C52"/>
    <w:rsid w:val="0011277E"/>
    <w:rsid w:val="00112F2A"/>
    <w:rsid w:val="0012694F"/>
    <w:rsid w:val="00140FC0"/>
    <w:rsid w:val="00146C78"/>
    <w:rsid w:val="00163518"/>
    <w:rsid w:val="001646CF"/>
    <w:rsid w:val="00176253"/>
    <w:rsid w:val="00181677"/>
    <w:rsid w:val="00197971"/>
    <w:rsid w:val="001A722E"/>
    <w:rsid w:val="001C1D0D"/>
    <w:rsid w:val="001F6E8F"/>
    <w:rsid w:val="001F7E5B"/>
    <w:rsid w:val="0020293B"/>
    <w:rsid w:val="00203359"/>
    <w:rsid w:val="0020749A"/>
    <w:rsid w:val="002202F0"/>
    <w:rsid w:val="002223DC"/>
    <w:rsid w:val="00225434"/>
    <w:rsid w:val="00227820"/>
    <w:rsid w:val="002360DA"/>
    <w:rsid w:val="0024339B"/>
    <w:rsid w:val="00256DC3"/>
    <w:rsid w:val="0026115E"/>
    <w:rsid w:val="00264344"/>
    <w:rsid w:val="00273CB2"/>
    <w:rsid w:val="002740B2"/>
    <w:rsid w:val="002758DB"/>
    <w:rsid w:val="00280311"/>
    <w:rsid w:val="002A4BA9"/>
    <w:rsid w:val="002A7615"/>
    <w:rsid w:val="002A7AA0"/>
    <w:rsid w:val="002B6757"/>
    <w:rsid w:val="002C4AD1"/>
    <w:rsid w:val="002C7D15"/>
    <w:rsid w:val="002D16C7"/>
    <w:rsid w:val="002E18B9"/>
    <w:rsid w:val="002E4B75"/>
    <w:rsid w:val="002E779A"/>
    <w:rsid w:val="002F44EB"/>
    <w:rsid w:val="00301318"/>
    <w:rsid w:val="003019B6"/>
    <w:rsid w:val="00304EB0"/>
    <w:rsid w:val="00313CA8"/>
    <w:rsid w:val="0031551A"/>
    <w:rsid w:val="00324C20"/>
    <w:rsid w:val="003428BA"/>
    <w:rsid w:val="003900F2"/>
    <w:rsid w:val="003A67A4"/>
    <w:rsid w:val="003C1767"/>
    <w:rsid w:val="003D0C93"/>
    <w:rsid w:val="003D44E3"/>
    <w:rsid w:val="003E5EB6"/>
    <w:rsid w:val="003E7D92"/>
    <w:rsid w:val="003F1C23"/>
    <w:rsid w:val="00401CFB"/>
    <w:rsid w:val="00415531"/>
    <w:rsid w:val="00417E8B"/>
    <w:rsid w:val="00425A61"/>
    <w:rsid w:val="00464148"/>
    <w:rsid w:val="004A2673"/>
    <w:rsid w:val="004C4759"/>
    <w:rsid w:val="004D4FA0"/>
    <w:rsid w:val="004E0E4B"/>
    <w:rsid w:val="004F1A8C"/>
    <w:rsid w:val="004F3550"/>
    <w:rsid w:val="0050295D"/>
    <w:rsid w:val="00506590"/>
    <w:rsid w:val="00511328"/>
    <w:rsid w:val="00513B48"/>
    <w:rsid w:val="00533FA9"/>
    <w:rsid w:val="005342C0"/>
    <w:rsid w:val="00545201"/>
    <w:rsid w:val="00546430"/>
    <w:rsid w:val="00553EA6"/>
    <w:rsid w:val="00567F87"/>
    <w:rsid w:val="00583127"/>
    <w:rsid w:val="00584B78"/>
    <w:rsid w:val="0059622D"/>
    <w:rsid w:val="005A1A1B"/>
    <w:rsid w:val="005B3132"/>
    <w:rsid w:val="005B5270"/>
    <w:rsid w:val="005C0624"/>
    <w:rsid w:val="005C580D"/>
    <w:rsid w:val="005D4F8F"/>
    <w:rsid w:val="005E28D2"/>
    <w:rsid w:val="005E2F72"/>
    <w:rsid w:val="005E3230"/>
    <w:rsid w:val="005E6ADF"/>
    <w:rsid w:val="005F1710"/>
    <w:rsid w:val="00604771"/>
    <w:rsid w:val="0060514A"/>
    <w:rsid w:val="00627DBB"/>
    <w:rsid w:val="00640B18"/>
    <w:rsid w:val="00642827"/>
    <w:rsid w:val="00650D4F"/>
    <w:rsid w:val="00652109"/>
    <w:rsid w:val="00653CC1"/>
    <w:rsid w:val="00665A48"/>
    <w:rsid w:val="0067049D"/>
    <w:rsid w:val="00692766"/>
    <w:rsid w:val="006A1711"/>
    <w:rsid w:val="006A7A62"/>
    <w:rsid w:val="006B1843"/>
    <w:rsid w:val="006B5A80"/>
    <w:rsid w:val="006B617B"/>
    <w:rsid w:val="006C3AE7"/>
    <w:rsid w:val="006E60EC"/>
    <w:rsid w:val="006F1F5B"/>
    <w:rsid w:val="00703785"/>
    <w:rsid w:val="00723486"/>
    <w:rsid w:val="00724646"/>
    <w:rsid w:val="007458BF"/>
    <w:rsid w:val="00762D46"/>
    <w:rsid w:val="007801E8"/>
    <w:rsid w:val="00784299"/>
    <w:rsid w:val="007A03E2"/>
    <w:rsid w:val="007A18E7"/>
    <w:rsid w:val="007E593E"/>
    <w:rsid w:val="00805569"/>
    <w:rsid w:val="00832670"/>
    <w:rsid w:val="008403F8"/>
    <w:rsid w:val="0085362B"/>
    <w:rsid w:val="00876B2D"/>
    <w:rsid w:val="008824B2"/>
    <w:rsid w:val="00883783"/>
    <w:rsid w:val="008837A9"/>
    <w:rsid w:val="00885A37"/>
    <w:rsid w:val="00887A74"/>
    <w:rsid w:val="008E680E"/>
    <w:rsid w:val="008F0683"/>
    <w:rsid w:val="00906B4F"/>
    <w:rsid w:val="00912F37"/>
    <w:rsid w:val="009145EB"/>
    <w:rsid w:val="00920AF7"/>
    <w:rsid w:val="0092295E"/>
    <w:rsid w:val="00932B6D"/>
    <w:rsid w:val="009344BD"/>
    <w:rsid w:val="009355BF"/>
    <w:rsid w:val="00971EEA"/>
    <w:rsid w:val="00972CFA"/>
    <w:rsid w:val="00976FCD"/>
    <w:rsid w:val="00995510"/>
    <w:rsid w:val="00996BF2"/>
    <w:rsid w:val="009A0804"/>
    <w:rsid w:val="009A4218"/>
    <w:rsid w:val="009A7C5E"/>
    <w:rsid w:val="009C4216"/>
    <w:rsid w:val="009C47CC"/>
    <w:rsid w:val="009E383E"/>
    <w:rsid w:val="009F3E4B"/>
    <w:rsid w:val="009F5344"/>
    <w:rsid w:val="00A04E3D"/>
    <w:rsid w:val="00A242EE"/>
    <w:rsid w:val="00A6342F"/>
    <w:rsid w:val="00A748D3"/>
    <w:rsid w:val="00A93BB3"/>
    <w:rsid w:val="00AA3870"/>
    <w:rsid w:val="00AC1DC6"/>
    <w:rsid w:val="00AC3174"/>
    <w:rsid w:val="00AC6EC2"/>
    <w:rsid w:val="00AE31A6"/>
    <w:rsid w:val="00AE4E68"/>
    <w:rsid w:val="00AE65EF"/>
    <w:rsid w:val="00AE779C"/>
    <w:rsid w:val="00AF31F7"/>
    <w:rsid w:val="00B12D2E"/>
    <w:rsid w:val="00B25CDA"/>
    <w:rsid w:val="00B30B1F"/>
    <w:rsid w:val="00B30D25"/>
    <w:rsid w:val="00B30D95"/>
    <w:rsid w:val="00B54626"/>
    <w:rsid w:val="00B622F3"/>
    <w:rsid w:val="00B671D7"/>
    <w:rsid w:val="00B73B1A"/>
    <w:rsid w:val="00B779ED"/>
    <w:rsid w:val="00B77E71"/>
    <w:rsid w:val="00B81F99"/>
    <w:rsid w:val="00B93F68"/>
    <w:rsid w:val="00B94D96"/>
    <w:rsid w:val="00BC5349"/>
    <w:rsid w:val="00BD392A"/>
    <w:rsid w:val="00BE4C48"/>
    <w:rsid w:val="00BE4DCF"/>
    <w:rsid w:val="00C04426"/>
    <w:rsid w:val="00C228B2"/>
    <w:rsid w:val="00C3117C"/>
    <w:rsid w:val="00C51EDF"/>
    <w:rsid w:val="00C572D7"/>
    <w:rsid w:val="00C710F5"/>
    <w:rsid w:val="00C821F0"/>
    <w:rsid w:val="00C8614C"/>
    <w:rsid w:val="00CB6CE3"/>
    <w:rsid w:val="00CC6A0C"/>
    <w:rsid w:val="00CD377F"/>
    <w:rsid w:val="00CD7B80"/>
    <w:rsid w:val="00CE363F"/>
    <w:rsid w:val="00CF1FDF"/>
    <w:rsid w:val="00CF489C"/>
    <w:rsid w:val="00CF4B57"/>
    <w:rsid w:val="00D02BA6"/>
    <w:rsid w:val="00D12156"/>
    <w:rsid w:val="00D40B2F"/>
    <w:rsid w:val="00D53300"/>
    <w:rsid w:val="00D56B00"/>
    <w:rsid w:val="00D60360"/>
    <w:rsid w:val="00D73D0F"/>
    <w:rsid w:val="00D938AA"/>
    <w:rsid w:val="00D93D2B"/>
    <w:rsid w:val="00D97F47"/>
    <w:rsid w:val="00DA1419"/>
    <w:rsid w:val="00DA2EEF"/>
    <w:rsid w:val="00DD01EC"/>
    <w:rsid w:val="00DF3797"/>
    <w:rsid w:val="00E00BDD"/>
    <w:rsid w:val="00E2465E"/>
    <w:rsid w:val="00E35308"/>
    <w:rsid w:val="00E565E9"/>
    <w:rsid w:val="00E67B44"/>
    <w:rsid w:val="00E7186E"/>
    <w:rsid w:val="00E938E3"/>
    <w:rsid w:val="00EC153E"/>
    <w:rsid w:val="00EC51B7"/>
    <w:rsid w:val="00EC6EE9"/>
    <w:rsid w:val="00ED2A6C"/>
    <w:rsid w:val="00EE547E"/>
    <w:rsid w:val="00EE6284"/>
    <w:rsid w:val="00EF018D"/>
    <w:rsid w:val="00F34787"/>
    <w:rsid w:val="00F62B92"/>
    <w:rsid w:val="00F749B2"/>
    <w:rsid w:val="00F76D01"/>
    <w:rsid w:val="00F76D04"/>
    <w:rsid w:val="00F829E0"/>
    <w:rsid w:val="00FA34F0"/>
    <w:rsid w:val="00FB2162"/>
    <w:rsid w:val="00FE682A"/>
    <w:rsid w:val="00FF4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7B289914"/>
  <w15:chartTrackingRefBased/>
  <w15:docId w15:val="{2979735B-9281-451A-AA77-9DC9988A1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1">
    <w:name w:val="heading 1"/>
    <w:basedOn w:val="Normal"/>
    <w:link w:val="Heading1Char"/>
    <w:uiPriority w:val="9"/>
    <w:qFormat/>
    <w:rsid w:val="00506590"/>
    <w:pPr>
      <w:widowControl/>
      <w:spacing w:before="100" w:beforeAutospacing="1" w:after="100" w:afterAutospacing="1"/>
      <w:jc w:val="left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0E028D"/>
    <w:pPr>
      <w:widowControl/>
      <w:numPr>
        <w:numId w:val="6"/>
      </w:numPr>
      <w:spacing w:after="160" w:line="259" w:lineRule="auto"/>
      <w:contextualSpacing/>
      <w:jc w:val="left"/>
    </w:pPr>
    <w:rPr>
      <w:rFonts w:ascii="Times New Roman" w:hAnsi="Times New Roman" w:cs="Times New Roman"/>
      <w:kern w:val="0"/>
      <w:sz w:val="26"/>
      <w:szCs w:val="26"/>
      <w:lang w:eastAsia="zh-C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92766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autoRedefine/>
    <w:qFormat/>
    <w:rsid w:val="00324C20"/>
    <w:pPr>
      <w:widowControl/>
      <w:tabs>
        <w:tab w:val="center" w:pos="3680"/>
        <w:tab w:val="right" w:pos="7360"/>
      </w:tabs>
      <w:jc w:val="left"/>
    </w:pPr>
    <w:rPr>
      <w:rFonts w:ascii="Palatino Linotype" w:hAnsi="Palatino Linotype"/>
      <w:color w:val="FF0000"/>
      <w:kern w:val="0"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584B78"/>
    <w:rPr>
      <w:color w:val="808080"/>
    </w:rPr>
  </w:style>
  <w:style w:type="table" w:styleId="TableGrid">
    <w:name w:val="Table Grid"/>
    <w:basedOn w:val="TableNormal"/>
    <w:uiPriority w:val="39"/>
    <w:rsid w:val="00F62B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7049D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67049D"/>
  </w:style>
  <w:style w:type="paragraph" w:styleId="Footer">
    <w:name w:val="footer"/>
    <w:basedOn w:val="Normal"/>
    <w:link w:val="FooterChar"/>
    <w:uiPriority w:val="99"/>
    <w:unhideWhenUsed/>
    <w:rsid w:val="0067049D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67049D"/>
  </w:style>
  <w:style w:type="character" w:customStyle="1" w:styleId="mjx-char">
    <w:name w:val="mjx-char"/>
    <w:basedOn w:val="DefaultParagraphFont"/>
    <w:rsid w:val="00F829E0"/>
  </w:style>
  <w:style w:type="character" w:customStyle="1" w:styleId="mjxassistivemathml">
    <w:name w:val="mjx_assistive_mathml"/>
    <w:basedOn w:val="DefaultParagraphFont"/>
    <w:rsid w:val="00F829E0"/>
  </w:style>
  <w:style w:type="character" w:customStyle="1" w:styleId="Vnbnnidung">
    <w:name w:val="Văn bản nội dung_"/>
    <w:basedOn w:val="DefaultParagraphFont"/>
    <w:link w:val="Vnbnnidung0"/>
    <w:rsid w:val="00464148"/>
    <w:rPr>
      <w:rFonts w:ascii="Segoe UI" w:eastAsia="Segoe UI" w:hAnsi="Segoe UI" w:cs="Segoe UI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464148"/>
    <w:pPr>
      <w:spacing w:after="60" w:line="300" w:lineRule="auto"/>
      <w:jc w:val="left"/>
    </w:pPr>
    <w:rPr>
      <w:rFonts w:ascii="Segoe UI" w:eastAsia="Segoe UI" w:hAnsi="Segoe UI" w:cs="Segoe UI"/>
      <w:sz w:val="20"/>
      <w:szCs w:val="20"/>
    </w:rPr>
  </w:style>
  <w:style w:type="table" w:customStyle="1" w:styleId="Table1">
    <w:name w:val="Table1"/>
    <w:basedOn w:val="TableNormal"/>
    <w:next w:val="TableGrid"/>
    <w:uiPriority w:val="39"/>
    <w:qFormat/>
    <w:rsid w:val="009145EB"/>
    <w:pPr>
      <w:jc w:val="both"/>
    </w:pPr>
    <w:rPr>
      <w:rFonts w:ascii="Times New Roman" w:eastAsia="Calibri" w:hAnsi="Times New Roman"/>
      <w:kern w:val="0"/>
      <w:sz w:val="28"/>
      <w:lang w:val="vi-VN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06590"/>
    <w:rPr>
      <w:rFonts w:ascii="Times New Roman" w:eastAsia="Times New Roman" w:hAnsi="Times New Roman" w:cs="Times New Roman"/>
      <w:b/>
      <w:bCs/>
      <w:kern w:val="36"/>
      <w:sz w:val="48"/>
      <w:szCs w:val="48"/>
      <w:lang w:eastAsia="en-US"/>
    </w:rPr>
  </w:style>
  <w:style w:type="character" w:customStyle="1" w:styleId="NormalWebChar">
    <w:name w:val="Normal (Web) Char"/>
    <w:link w:val="NormalWeb"/>
    <w:uiPriority w:val="99"/>
    <w:rsid w:val="00506590"/>
    <w:rPr>
      <w:rFonts w:ascii="Times New Roman" w:eastAsia="Times New Roman" w:hAnsi="Times New Roman" w:cs="Times New Roman"/>
      <w:kern w:val="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0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6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76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55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1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emf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gi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image" Target="media/image14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7</Pages>
  <Words>1367</Words>
  <Characters>779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LL</cp:lastModifiedBy>
  <cp:revision>22</cp:revision>
  <dcterms:created xsi:type="dcterms:W3CDTF">2024-08-02T04:23:00Z</dcterms:created>
  <dcterms:modified xsi:type="dcterms:W3CDTF">2024-09-12T11:29:00Z</dcterms:modified>
</cp:coreProperties>
</file>